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085574" w:history="1">
            <w:r w:rsidR="00D57DD0" w:rsidRPr="007860CC">
              <w:rPr>
                <w:rStyle w:val="a4"/>
                <w:noProof/>
              </w:rPr>
              <w:t>ВВЕДЕНИЕ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5" w:history="1">
            <w:r w:rsidR="00D57DD0" w:rsidRPr="007860CC">
              <w:rPr>
                <w:rStyle w:val="a4"/>
                <w:noProof/>
              </w:rPr>
              <w:t>Обзор БПЛА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6" w:history="1">
            <w:r w:rsidR="00D57DD0" w:rsidRPr="007860CC">
              <w:rPr>
                <w:rStyle w:val="a4"/>
                <w:noProof/>
              </w:rPr>
              <w:t>Виртуальный полигон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7" w:history="1">
            <w:r w:rsidR="00D57DD0" w:rsidRPr="007860CC">
              <w:rPr>
                <w:rStyle w:val="a4"/>
                <w:noProof/>
              </w:rPr>
              <w:t>6-</w:t>
            </w:r>
            <w:r w:rsidR="00D57DD0" w:rsidRPr="007860CC">
              <w:rPr>
                <w:rStyle w:val="a4"/>
                <w:noProof/>
                <w:lang w:val="en-US"/>
              </w:rPr>
              <w:t>DOF</w:t>
            </w:r>
            <w:r w:rsidR="00D57DD0" w:rsidRPr="007860CC">
              <w:rPr>
                <w:rStyle w:val="a4"/>
                <w:noProof/>
              </w:rPr>
              <w:t xml:space="preserve"> тело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8" w:history="1">
            <w:r w:rsidR="00D57DD0" w:rsidRPr="007860CC">
              <w:rPr>
                <w:rStyle w:val="a4"/>
                <w:noProof/>
              </w:rPr>
              <w:t>Роторы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9" w:history="1">
            <w:r w:rsidR="00D57DD0" w:rsidRPr="007860CC">
              <w:rPr>
                <w:rStyle w:val="a4"/>
                <w:noProof/>
              </w:rPr>
              <w:t>Модель потоков газа в замкнутых пространствах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0" w:history="1">
            <w:r w:rsidR="00D57DD0" w:rsidRPr="007860CC">
              <w:rPr>
                <w:rStyle w:val="a4"/>
                <w:noProof/>
              </w:rPr>
              <w:t>Численное решение уравнений Навье-Стокса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1" w:history="1">
            <w:r w:rsidR="00D57DD0" w:rsidRPr="007860CC">
              <w:rPr>
                <w:rStyle w:val="a4"/>
                <w:noProof/>
              </w:rPr>
              <w:t>Адвекция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2" w:history="1">
            <w:r w:rsidR="00D57DD0" w:rsidRPr="007860CC">
              <w:rPr>
                <w:rStyle w:val="a4"/>
                <w:noProof/>
              </w:rPr>
              <w:t>Диффузия и вязкость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3" w:history="1">
            <w:r w:rsidR="00D57DD0" w:rsidRPr="007860CC">
              <w:rPr>
                <w:rStyle w:val="a4"/>
                <w:noProof/>
              </w:rPr>
              <w:t>Решение уравнений Пуассона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4" w:history="1">
            <w:r w:rsidR="00D57DD0" w:rsidRPr="007860CC">
              <w:rPr>
                <w:rStyle w:val="a4"/>
                <w:noProof/>
              </w:rPr>
              <w:t>Начальные и граничные условия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5" w:history="1">
            <w:r w:rsidR="00D57DD0" w:rsidRPr="007860CC">
              <w:rPr>
                <w:rStyle w:val="a4"/>
                <w:noProof/>
              </w:rPr>
              <w:t>Реализация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6" w:history="1">
            <w:r w:rsidR="00D57DD0" w:rsidRPr="007860CC">
              <w:rPr>
                <w:rStyle w:val="a4"/>
                <w:noProof/>
                <w:lang w:val="en-US"/>
              </w:rPr>
              <w:t>CUDA</w:t>
            </w:r>
            <w:r w:rsidR="00D57DD0" w:rsidRPr="007860CC">
              <w:rPr>
                <w:rStyle w:val="a4"/>
                <w:noProof/>
              </w:rPr>
              <w:t xml:space="preserve"> реализация Навье-Стокса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7" w:history="1">
            <w:r w:rsidR="00D57DD0" w:rsidRPr="007860CC">
              <w:rPr>
                <w:rStyle w:val="a4"/>
                <w:noProof/>
              </w:rPr>
              <w:t>Бортовое оборудование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8" w:history="1">
            <w:r w:rsidR="00D57DD0" w:rsidRPr="007860CC">
              <w:rPr>
                <w:rStyle w:val="a4"/>
                <w:noProof/>
              </w:rPr>
              <w:t>Гироскоп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9" w:history="1">
            <w:r w:rsidR="00D57DD0" w:rsidRPr="007860CC">
              <w:rPr>
                <w:rStyle w:val="a4"/>
                <w:noProof/>
              </w:rPr>
              <w:t>Акселерометр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0" w:history="1">
            <w:r w:rsidR="00D57DD0" w:rsidRPr="007860CC">
              <w:rPr>
                <w:rStyle w:val="a4"/>
                <w:noProof/>
              </w:rPr>
              <w:t>Сонар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1" w:history="1">
            <w:r w:rsidR="00D57DD0" w:rsidRPr="007860CC">
              <w:rPr>
                <w:rStyle w:val="a4"/>
                <w:noProof/>
              </w:rPr>
              <w:t>Магнитометр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2" w:history="1">
            <w:r w:rsidR="00D57DD0" w:rsidRPr="007860CC">
              <w:rPr>
                <w:rStyle w:val="a4"/>
                <w:noProof/>
              </w:rPr>
              <w:t>Барометр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3" w:history="1">
            <w:r w:rsidR="00D57DD0" w:rsidRPr="007860CC">
              <w:rPr>
                <w:rStyle w:val="a4"/>
                <w:noProof/>
              </w:rPr>
              <w:t>Система глобального позиционирования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4" w:history="1">
            <w:r w:rsidR="00D57DD0" w:rsidRPr="007860CC">
              <w:rPr>
                <w:rStyle w:val="a4"/>
                <w:noProof/>
              </w:rPr>
              <w:t>Камеры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5" w:history="1">
            <w:r w:rsidR="00D57DD0" w:rsidRPr="007860CC">
              <w:rPr>
                <w:rStyle w:val="a4"/>
                <w:noProof/>
              </w:rPr>
              <w:t>Средства анализа данных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6" w:history="1">
            <w:r w:rsidR="00D57DD0" w:rsidRPr="007860CC">
              <w:rPr>
                <w:rStyle w:val="a4"/>
                <w:noProof/>
              </w:rPr>
              <w:t>Система оптического захвата движений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7" w:history="1">
            <w:r w:rsidR="00D57DD0" w:rsidRPr="007860CC">
              <w:rPr>
                <w:rStyle w:val="a4"/>
                <w:noProof/>
                <w:highlight w:val="yellow"/>
              </w:rPr>
              <w:t>Система управления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8" w:history="1">
            <w:r w:rsidR="00D57DD0" w:rsidRPr="007860CC">
              <w:rPr>
                <w:rStyle w:val="a4"/>
                <w:noProof/>
              </w:rPr>
              <w:t>ЗАКЛЮЧЕНИЕ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7E7CE7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9" w:history="1">
            <w:r w:rsidR="00D57DD0" w:rsidRPr="007860CC">
              <w:rPr>
                <w:rStyle w:val="a4"/>
                <w:noProof/>
              </w:rPr>
              <w:t>СПИСОК ИСПОЛЬЗУЕМОЙ ЛИТЕРАТУРЫ</w:t>
            </w:r>
            <w:r w:rsidR="00D57DD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7E7CE7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085574"/>
      <w:r w:rsidRPr="00AD643C">
        <w:lastRenderedPageBreak/>
        <w:t>ВВЕДЕНИЕ</w:t>
      </w:r>
      <w:bookmarkEnd w:id="0"/>
    </w:p>
    <w:p w:rsidR="001101FD" w:rsidRPr="00362F44" w:rsidRDefault="001101FD" w:rsidP="00AD643C">
      <w:r w:rsidRPr="001101FD"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1679E0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>. Так, к примеру, на рисунке 1 представлен гекс</w:t>
      </w:r>
      <w:r w:rsidR="003B785A">
        <w:t>а</w:t>
      </w:r>
      <w:r>
        <w:t xml:space="preserve">коптер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небольших, но очень умных БПЛА, способных автономно выполнять сложные задачи. 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r w:rsidR="00915BA4" w:rsidRPr="00915BA4">
        <w:rPr>
          <w:sz w:val="22"/>
        </w:rPr>
        <w:t>Гексакоптер</w:t>
      </w:r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</w:p>
    <w:p w:rsid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на подобные БПЛА может сильно варьироваться в зависимости от характеристик аппарата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166CAA" w:rsidRPr="003E16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6C3E72" w:rsidRPr="00166CAA" w:rsidRDefault="008258AC" w:rsidP="00166CAA">
      <w:r w:rsidRPr="008258AC">
        <w:t>Степень тео</w:t>
      </w:r>
      <w:r w:rsidR="00166CAA">
        <w:t>ретической разработанности темы</w:t>
      </w:r>
    </w:p>
    <w:p w:rsidR="00330686" w:rsidRPr="006C3E72" w:rsidRDefault="008258AC" w:rsidP="00AD643C"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>исследования динамики групп четырехроторных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AD643C">
      <w:r w:rsidRPr="008258AC">
        <w:t>Область исследования</w:t>
      </w:r>
    </w:p>
    <w:p w:rsidR="002B712F" w:rsidRDefault="008258AC" w:rsidP="00AD643C">
      <w:r>
        <w:t>Объект исследования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>моделирования динамики групп четырехроторных летательных аппаратов.</w:t>
      </w:r>
    </w:p>
    <w:p w:rsidR="008258AC" w:rsidRDefault="008258AC" w:rsidP="00AD643C">
      <w:r>
        <w:t>Теоретическая и методологическая основа исследования</w:t>
      </w:r>
    </w:p>
    <w:p w:rsidR="008258AC" w:rsidRDefault="008258AC" w:rsidP="00AD643C">
      <w:r>
        <w:t>Информационная база исследования</w:t>
      </w:r>
    </w:p>
    <w:p w:rsidR="008D5174" w:rsidRDefault="008D5174" w:rsidP="00AD643C">
      <w:r>
        <w:t>Научная новизна исследования</w:t>
      </w:r>
    </w:p>
    <w:p w:rsidR="008D5174" w:rsidRPr="008D5174" w:rsidRDefault="008D5174" w:rsidP="00AD643C">
      <w:r>
        <w:t>Практическ</w:t>
      </w:r>
      <w:r w:rsidR="00CB6EF0">
        <w:t>ую</w:t>
      </w:r>
      <w:r>
        <w:t xml:space="preserve"> значимость исследования составляет </w:t>
      </w:r>
    </w:p>
    <w:p w:rsidR="008D5174" w:rsidRDefault="008D5174" w:rsidP="00AD643C">
      <w:r>
        <w:t>Апробация результатов исследования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1" w:name="_Toc326085575"/>
      <w:r>
        <w:br w:type="page"/>
      </w:r>
    </w:p>
    <w:p w:rsidR="00AD643C" w:rsidRDefault="00D84BF4" w:rsidP="00AD643C">
      <w:pPr>
        <w:pStyle w:val="1"/>
      </w:pPr>
      <w:r w:rsidRPr="00AD643C">
        <w:lastRenderedPageBreak/>
        <w:t>Обзор</w:t>
      </w:r>
      <w:r w:rsidR="00F727E9">
        <w:t xml:space="preserve"> БПЛА</w:t>
      </w:r>
      <w:bookmarkEnd w:id="1"/>
      <w:r w:rsidR="00E141A6">
        <w:t xml:space="preserve"> типа мультикоптер</w:t>
      </w:r>
    </w:p>
    <w:p w:rsidR="003B785A" w:rsidRPr="003B785A" w:rsidRDefault="003B785A" w:rsidP="003B785A">
      <w:r>
        <w:t>Мультикоптер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bookmarkStart w:id="2" w:name="_GoBack"/>
      <w:bookmarkEnd w:id="2"/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Контролле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lastRenderedPageBreak/>
        <w:t>Стабилизация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Коммуникация</w:t>
      </w:r>
    </w:p>
    <w:p w:rsidR="00252362" w:rsidRDefault="00252362" w:rsidP="00477512">
      <w:pPr>
        <w:numPr>
          <w:ilvl w:val="0"/>
          <w:numId w:val="18"/>
        </w:numPr>
      </w:pPr>
      <w:r w:rsidRPr="00477512">
        <w:t>Аккумулятор (</w:t>
      </w:r>
      <w:r w:rsidRPr="00477512">
        <w:rPr>
          <w:lang w:val="en-US"/>
        </w:rPr>
        <w:t>LiPo</w:t>
      </w:r>
      <w:r w:rsidRPr="00477512">
        <w:t xml:space="preserve">) </w:t>
      </w:r>
    </w:p>
    <w:p w:rsidR="00915BA4" w:rsidRPr="00477512" w:rsidRDefault="00915BA4" w:rsidP="00915BA4"/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DA241D">
        <w:rPr>
          <w:sz w:val="22"/>
        </w:rPr>
        <w:t>Квадрокоптер,</w:t>
      </w:r>
      <w:r w:rsidR="00307208">
        <w:rPr>
          <w:sz w:val="22"/>
        </w:rPr>
        <w:t xml:space="preserve"> на котором происходили тесты</w:t>
      </w:r>
      <w:r w:rsidR="00DA241D">
        <w:rPr>
          <w:sz w:val="22"/>
        </w:rPr>
        <w:t>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3" w:name="_Toc326085576"/>
      <w:r>
        <w:br w:type="page"/>
      </w:r>
    </w:p>
    <w:p w:rsidR="00040B7C" w:rsidRPr="003E16AA" w:rsidRDefault="00330686" w:rsidP="00AD643C">
      <w:pPr>
        <w:pStyle w:val="1"/>
      </w:pPr>
      <w:r w:rsidRPr="001101FD">
        <w:lastRenderedPageBreak/>
        <w:t>Виртуальный полигон</w:t>
      </w:r>
      <w:bookmarkEnd w:id="3"/>
    </w:p>
    <w:p w:rsidR="00166CAA" w:rsidRPr="00166CAA" w:rsidRDefault="00915BA4" w:rsidP="00166CAA">
      <w:r>
        <w:t>На осонове поставленных задач к</w:t>
      </w:r>
      <w:r w:rsidR="00166CAA">
        <w:t xml:space="preserve"> виртуальному полигону</w:t>
      </w:r>
      <w:r>
        <w:t xml:space="preserve"> можно</w:t>
      </w:r>
      <w:r w:rsidR="00166CAA">
        <w:t xml:space="preserve"> предъяв</w:t>
      </w:r>
      <w:r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Пропеллеры и т.д. (по таблицам + опт. с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Default="00307208" w:rsidP="00D57DD0">
      <w:r>
        <w:t>Архитектура виртуального полигона представлена на рис.</w:t>
      </w:r>
    </w:p>
    <w:p w:rsidR="00915BA4" w:rsidRDefault="00915BA4" w:rsidP="00D57DD0"/>
    <w:p w:rsidR="00307208" w:rsidRDefault="00307208" w:rsidP="00D57DD0">
      <w:r w:rsidRPr="00307208">
        <w:lastRenderedPageBreak/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</w:p>
    <w:p w:rsidR="00307208" w:rsidRPr="00307208" w:rsidRDefault="00307208" w:rsidP="00D57DD0">
      <w:pPr>
        <w:rPr>
          <w:sz w:val="22"/>
        </w:rPr>
      </w:pPr>
    </w:p>
    <w:p w:rsidR="00307208" w:rsidRPr="00D57DD0" w:rsidRDefault="00307208" w:rsidP="00D57DD0"/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4" w:name="_Toc326085577"/>
      <w:r>
        <w:br w:type="page"/>
      </w:r>
    </w:p>
    <w:p w:rsidR="00330686" w:rsidRDefault="00330686" w:rsidP="00AD643C">
      <w:pPr>
        <w:pStyle w:val="1"/>
      </w:pPr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4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1" o:title=""/>
          </v:shape>
          <o:OLEObject Type="Embed" ProgID="Equation.DSMT4" ShapeID="_x0000_i1025" DrawAspect="Content" ObjectID="_1399883389" r:id="rId12"/>
        </w:object>
      </w:r>
      <w:r w:rsidR="006D4DEE">
        <w:t xml:space="preserve"> была направлена между первым и четвертым двигателем квадрокоптера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3" o:title=""/>
          </v:shape>
          <o:OLEObject Type="Embed" ProgID="Equation.DSMT4" ShapeID="_x0000_i1026" DrawAspect="Content" ObjectID="_1399883390" r:id="rId14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5" o:title=""/>
          </v:shape>
          <o:OLEObject Type="Embed" ProgID="Equation.DSMT4" ShapeID="_x0000_i1027" DrawAspect="Content" ObjectID="_1399883391" r:id="rId16"/>
        </w:object>
      </w:r>
      <w:r w:rsidR="00AD54C1">
        <w:t xml:space="preserve"> - вправо (см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7" o:title=""/>
          </v:shape>
          <o:OLEObject Type="Embed" ProgID="Equation.DSMT4" ShapeID="_x0000_i1028" DrawAspect="Content" ObjectID="_1399883392" r:id="rId18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9" o:title=""/>
          </v:shape>
          <o:OLEObject Type="Embed" ProgID="Equation.DSMT4" ShapeID="_x0000_i1029" DrawAspect="Content" ObjectID="_1399883393" r:id="rId20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21" o:title=""/>
          </v:shape>
          <o:OLEObject Type="Embed" ProgID="Equation.DSMT4" ShapeID="_x0000_i1030" DrawAspect="Content" ObjectID="_1399883394" r:id="rId22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3" o:title=""/>
          </v:shape>
          <o:OLEObject Type="Embed" ProgID="Equation.DSMT4" ShapeID="_x0000_i1031" DrawAspect="Content" ObjectID="_1399883395" r:id="rId24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5" o:title=""/>
          </v:shape>
          <o:OLEObject Type="Embed" ProgID="Equation.DSMT4" ShapeID="_x0000_i1032" DrawAspect="Content" ObjectID="_1399883396" r:id="rId26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7" o:title=""/>
          </v:shape>
          <o:OLEObject Type="Embed" ProgID="Equation.DSMT4" ShapeID="_x0000_i1033" DrawAspect="Content" ObjectID="_1399883397" r:id="rId28"/>
        </w:object>
      </w:r>
      <w:r w:rsidR="00221063">
        <w:t xml:space="preserve"> - углы крена, тангажа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9" o:title=""/>
          </v:shape>
          <o:OLEObject Type="Embed" ProgID="Equation.DSMT4" ShapeID="_x0000_i1034" DrawAspect="Content" ObjectID="_1399883398" r:id="rId30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31" o:title=""/>
          </v:shape>
          <o:OLEObject Type="Embed" ProgID="Equation.DSMT4" ShapeID="_x0000_i1035" DrawAspect="Content" ObjectID="_1399883399" r:id="rId32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3" o:title=""/>
          </v:shape>
          <o:OLEObject Type="Embed" ProgID="Equation.DSMT4" ShapeID="_x0000_i1036" DrawAspect="Content" ObjectID="_1399883400" r:id="rId34"/>
        </w:object>
      </w:r>
      <w:r w:rsidR="00C30FE1">
        <w:t xml:space="preserve"> - 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5" o:title=""/>
          </v:shape>
          <o:OLEObject Type="Embed" ProgID="Equation.DSMT4" ShapeID="_x0000_i1037" DrawAspect="Content" ObjectID="_1399883401" r:id="rId36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7" o:title=""/>
          </v:shape>
          <o:OLEObject Type="Embed" ProgID="Equation.DSMT4" ShapeID="_x0000_i1038" DrawAspect="Content" ObjectID="_1399883402" r:id="rId38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9" o:title=""/>
          </v:shape>
          <o:OLEObject Type="Embed" ProgID="Equation.DSMT4" ShapeID="_x0000_i1039" DrawAspect="Content" ObjectID="_1399883403" r:id="rId40"/>
        </w:object>
      </w:r>
      <w:r w:rsidR="00C30FE1">
        <w:t xml:space="preserve"> - орты глобальной системы координат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5" w:name="_Toc326085578"/>
      <w:r>
        <w:br w:type="page"/>
      </w:r>
    </w:p>
    <w:p w:rsidR="00330686" w:rsidRPr="00BE5D91" w:rsidRDefault="00BE5D91" w:rsidP="00AD643C">
      <w:pPr>
        <w:pStyle w:val="1"/>
      </w:pPr>
      <w:r>
        <w:lastRenderedPageBreak/>
        <w:t>Р</w:t>
      </w:r>
      <w:r w:rsidR="00F727E9">
        <w:t>оторы</w:t>
      </w:r>
      <w:bookmarkEnd w:id="5"/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Рассмотрим лопасть вращающегося винта как элемент аэродинамической поверхности площадью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 xml:space="preserve"> в потоке воздуха движущегося со скоростью 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</w:rPr>
        <w:t>. Подъемная сила его будет равна:</w:t>
      </w:r>
    </w:p>
    <w:p w:rsidR="00BE5D91" w:rsidRDefault="007E7CE7" w:rsidP="00BE5D91">
      <w:pPr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елемента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y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S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i/>
          <w:szCs w:val="28"/>
          <w:lang w:val="en-US"/>
        </w:rPr>
        <w:sym w:font="Symbol" w:char="0072"/>
      </w:r>
      <w:r>
        <w:rPr>
          <w:rFonts w:eastAsiaTheme="minorEastAsia" w:cs="Times New Roman"/>
          <w:szCs w:val="28"/>
        </w:rPr>
        <w:t xml:space="preserve"> — плотность воздуха, а </w:t>
      </w:r>
      <w:r>
        <w:rPr>
          <w:rFonts w:eastAsiaTheme="minorEastAsia" w:cs="Times New Roman"/>
          <w:i/>
          <w:szCs w:val="28"/>
        </w:rPr>
        <w:t>С</w:t>
      </w:r>
      <w:r>
        <w:rPr>
          <w:rFonts w:eastAsiaTheme="minorEastAsia" w:cs="Times New Roman"/>
          <w:i/>
          <w:szCs w:val="28"/>
          <w:vertAlign w:val="subscript"/>
          <w:lang w:val="en-US"/>
        </w:rPr>
        <w:t>y</w:t>
      </w:r>
      <w:r w:rsidRPr="00BE5D91">
        <w:rPr>
          <w:rFonts w:eastAsiaTheme="minorEastAsia" w:cs="Times New Roman"/>
          <w:szCs w:val="28"/>
          <w:vertAlign w:val="subscript"/>
        </w:rPr>
        <w:t xml:space="preserve"> </w:t>
      </w:r>
      <w:r>
        <w:rPr>
          <w:rFonts w:eastAsiaTheme="minorEastAsia" w:cs="Times New Roman"/>
          <w:szCs w:val="28"/>
        </w:rPr>
        <w:t>— безразмерный коэффициент подъемной силы, который в общем случае зависит от формы аэродинамической поверхности и режима обтекания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роинтегрируем выражение для всего винта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=N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h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ρ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ω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r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y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ρ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den>
                      </m:f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Γ</m:t>
              </m:r>
            </m:e>
          </m:nary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N</w:t>
      </w:r>
      <w:r>
        <w:rPr>
          <w:rFonts w:eastAsiaTheme="minorEastAsia" w:cs="Times New Roman"/>
          <w:szCs w:val="28"/>
        </w:rPr>
        <w:t xml:space="preserve"> — количество лопастей, </w:t>
      </w:r>
      <w:r>
        <w:rPr>
          <w:rFonts w:eastAsiaTheme="minorEastAsia" w:cs="Times New Roman"/>
          <w:szCs w:val="28"/>
          <w:lang w:val="en-US"/>
        </w:rPr>
        <w:t>r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радиус винта, </w:t>
      </w:r>
      <w:r>
        <w:rPr>
          <w:rFonts w:eastAsiaTheme="minorEastAsia" w:cs="Times New Roman"/>
          <w:szCs w:val="28"/>
          <w:lang w:val="en-US"/>
        </w:rPr>
        <w:t>h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ширина лопасти (предполагается, что ширина лопасти неизменна), </w:t>
      </w:r>
      <w:r>
        <w:rPr>
          <w:rFonts w:eastAsiaTheme="minorEastAsia" w:cs="Times New Roman"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— частота вращения, а Γ — выражение под знаком интеграла, определяемой экспериментально или по таблицам производителей двигателей и винтов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усть известно, что заданный воздушный винт при заданной частоте вращения ротора двигателя </w:t>
      </w:r>
      <w:r>
        <w:rPr>
          <w:rFonts w:eastAsiaTheme="minorEastAsia" w:cs="Times New Roman"/>
          <w:i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создает подъемную силу </w:t>
      </w:r>
      <w:r>
        <w:rPr>
          <w:rFonts w:eastAsiaTheme="minorEastAsia" w:cs="Times New Roman"/>
          <w:i/>
          <w:szCs w:val="28"/>
          <w:lang w:val="en-US"/>
        </w:rPr>
        <w:t>Y</w:t>
      </w:r>
      <w:r>
        <w:rPr>
          <w:rFonts w:eastAsiaTheme="minorEastAsia" w:cs="Times New Roman"/>
          <w:szCs w:val="28"/>
        </w:rPr>
        <w:t xml:space="preserve">. Тогда коэффициент </w:t>
      </w:r>
      <w:r>
        <w:rPr>
          <w:rFonts w:eastAsiaTheme="minorEastAsia" w:cs="Times New Roman"/>
          <w:i/>
          <w:szCs w:val="28"/>
        </w:rPr>
        <w:t>Γ</w:t>
      </w:r>
      <w:r>
        <w:rPr>
          <w:rFonts w:eastAsiaTheme="minorEastAsia" w:cs="Times New Roman"/>
          <w:szCs w:val="28"/>
        </w:rPr>
        <w:t xml:space="preserve"> определяется как:</w:t>
      </w:r>
    </w:p>
    <w:p w:rsidR="00BE5D91" w:rsidRDefault="00BE5D91" w:rsidP="00BE5D91">
      <w:pPr>
        <w:rPr>
          <w:rFonts w:eastAsiaTheme="minorEastAsia" w:cs="Times New Roman"/>
          <w:i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Γ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m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max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</m:sup>
          </m:sSup>
        </m:oMath>
      </m:oMathPara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w:lastRenderedPageBreak/>
            <m:t>Y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dp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dt</m:t>
              </m:r>
            </m:den>
          </m:f>
        </m:oMath>
      </m:oMathPara>
    </w:p>
    <w:p w:rsidR="00BE5D91" w:rsidRDefault="00BE5D91" w:rsidP="00BE5D91">
      <w:pPr>
        <w:rPr>
          <w:rFonts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t=mu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p</w:t>
      </w:r>
      <w:r>
        <w:rPr>
          <w:rFonts w:eastAsiaTheme="minorEastAsia" w:cs="Times New Roman"/>
          <w:szCs w:val="28"/>
        </w:rPr>
        <w:t xml:space="preserve"> — импульс воздушного потока, </w:t>
      </w:r>
      <w:r>
        <w:rPr>
          <w:rFonts w:eastAsiaTheme="minorEastAsia" w:cs="Times New Roman"/>
          <w:i/>
          <w:szCs w:val="28"/>
        </w:rPr>
        <w:t>u —</w:t>
      </w:r>
      <w:r>
        <w:rPr>
          <w:rFonts w:eastAsiaTheme="minorEastAsia" w:cs="Times New Roman"/>
          <w:szCs w:val="28"/>
        </w:rPr>
        <w:t xml:space="preserve"> скорость воздушного потока, </w:t>
      </w:r>
      <w:r>
        <w:rPr>
          <w:rFonts w:eastAsiaTheme="minorEastAsia" w:cs="Times New Roman"/>
          <w:i/>
          <w:szCs w:val="28"/>
        </w:rPr>
        <w:t>m</w:t>
      </w:r>
      <w:r>
        <w:rPr>
          <w:rFonts w:eastAsiaTheme="minorEastAsia" w:cs="Times New Roman"/>
          <w:szCs w:val="28"/>
        </w:rPr>
        <w:t xml:space="preserve"> — масса воздуха, разгоняемая до скорости </w:t>
      </w:r>
      <w:r>
        <w:rPr>
          <w:rFonts w:eastAsiaTheme="minorEastAsia" w:cs="Times New Roman"/>
          <w:i/>
          <w:szCs w:val="28"/>
        </w:rPr>
        <w:t>u</w:t>
      </w:r>
      <w:r>
        <w:rPr>
          <w:rFonts w:eastAsiaTheme="minorEastAsia" w:cs="Times New Roman"/>
          <w:szCs w:val="28"/>
        </w:rPr>
        <w:t xml:space="preserve"> за время </w:t>
      </w:r>
      <w:r>
        <w:rPr>
          <w:rFonts w:eastAsiaTheme="minorEastAsia" w:cs="Times New Roman"/>
          <w:i/>
          <w:szCs w:val="28"/>
        </w:rPr>
        <w:t>t</w:t>
      </w:r>
      <w:r>
        <w:rPr>
          <w:rFonts w:eastAsiaTheme="minorEastAsia" w:cs="Times New Roman"/>
          <w:szCs w:val="28"/>
        </w:rPr>
        <w:t>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Так как за время </w:t>
      </w:r>
      <w:r>
        <w:rPr>
          <w:rFonts w:eastAsiaTheme="minorEastAsia" w:cs="Times New Roman"/>
          <w:i/>
          <w:szCs w:val="28"/>
          <w:lang w:val="en-US"/>
        </w:rPr>
        <w:t>t</w:t>
      </w:r>
      <w:r>
        <w:rPr>
          <w:rFonts w:eastAsiaTheme="minorEastAsia" w:cs="Times New Roman"/>
          <w:szCs w:val="28"/>
        </w:rPr>
        <w:t xml:space="preserve"> через плоскость винта проходит масса воздуха равная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m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ρπ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о, скорость для воздушных масс можно выразить следующим образом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t=mu=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Y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ρ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E5D91" w:rsidRP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ое выражение можно использовать в дальнейшем для формирования потоков воздушных масс в замкнутых помещениях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6" w:name="_Toc326085579"/>
      <w:r>
        <w:br w:type="page"/>
      </w:r>
    </w:p>
    <w:p w:rsidR="0099203F" w:rsidRDefault="00330686" w:rsidP="00AD643C">
      <w:pPr>
        <w:pStyle w:val="1"/>
      </w:pPr>
      <w:r w:rsidRPr="001101FD">
        <w:lastRenderedPageBreak/>
        <w:t>Модель потоков газа в замкнутых пространствах</w:t>
      </w:r>
      <w:bookmarkEnd w:id="6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Методы решёточных уравнений Больцмана (англ. Lattice Boltzmann methods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ньютоновской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Батнагара — Гросса — Крука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Smoothed Particle Hydrodynamics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mesh-free) лагранжевым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Direct Numerical Simulation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>кса — система дифференциальных уравнений в частных производных, описывающая движение вязкой ньютоновской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  <w:bookmarkStart w:id="7" w:name="_Toc326085580"/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r w:rsidRPr="00AD643C">
        <w:rPr>
          <w:sz w:val="32"/>
        </w:rPr>
        <w:lastRenderedPageBreak/>
        <w:t>Численное решение уравнений Навье-Стокса</w:t>
      </w:r>
      <w:bookmarkEnd w:id="7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41" o:title=""/>
          </v:shape>
          <o:OLEObject Type="Embed" ProgID="Equation.DSMT4" ShapeID="_x0000_i1040" DrawAspect="Content" ObjectID="_1399883404" r:id="rId4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3" o:title=""/>
          </v:shape>
          <o:OLEObject Type="Embed" ProgID="Equation.DSMT4" ShapeID="_x0000_i1041" DrawAspect="Content" ObjectID="_1399883405" r:id="rId4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5" o:title=""/>
          </v:shape>
          <o:OLEObject Type="Embed" ProgID="Equation.DSMT4" ShapeID="_x0000_i1042" DrawAspect="Content" ObjectID="_1399883406" r:id="rId4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7" o:title=""/>
          </v:shape>
          <o:OLEObject Type="Embed" ProgID="Equation.DSMT4" ShapeID="_x0000_i1043" DrawAspect="Content" ObjectID="_1399883407" r:id="rId4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9" o:title=""/>
          </v:shape>
          <o:OLEObject Type="Embed" ProgID="Equation.DSMT4" ShapeID="_x0000_i1044" DrawAspect="Content" ObjectID="_1399883408" r:id="rId5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5" type="#_x0000_t75" style="width:11.25pt;height:12pt" o:ole="">
            <v:imagedata r:id="rId51" o:title=""/>
          </v:shape>
          <o:OLEObject Type="Embed" ProgID="Equation.DSMT4" ShapeID="_x0000_i1045" DrawAspect="Content" ObjectID="_1399883409" r:id="rId5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3" o:title=""/>
          </v:shape>
          <o:OLEObject Type="Embed" ProgID="Equation.DSMT4" ShapeID="_x0000_i1046" DrawAspect="Content" ObjectID="_1399883410" r:id="rId5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5" o:title=""/>
          </v:shape>
          <o:OLEObject Type="Embed" ProgID="Equation.DSMT4" ShapeID="_x0000_i1047" DrawAspect="Content" ObjectID="_1399883411" r:id="rId5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7" o:title=""/>
          </v:shape>
          <o:OLEObject Type="Embed" ProgID="Equation.DSMT4" ShapeID="_x0000_i1048" DrawAspect="Content" ObjectID="_1399883412" r:id="rId58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9" o:title=""/>
          </v:shape>
          <o:OLEObject Type="Embed" ProgID="Equation.DSMT4" ShapeID="_x0000_i1049" DrawAspect="Content" ObjectID="_1399883413" r:id="rId6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61" o:title=""/>
          </v:shape>
          <o:OLEObject Type="Embed" ProgID="Equation.DSMT4" ShapeID="_x0000_i1050" DrawAspect="Content" ObjectID="_1399883414" r:id="rId62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3" o:title=""/>
          </v:shape>
          <o:OLEObject Type="Embed" ProgID="Equation.DSMT4" ShapeID="_x0000_i1051" DrawAspect="Content" ObjectID="_1399883415" r:id="rId6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5" o:title=""/>
          </v:shape>
          <o:OLEObject Type="Embed" ProgID="Equation.DSMT4" ShapeID="_x0000_i1052" DrawAspect="Content" ObjectID="_1399883416" r:id="rId6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7" o:title=""/>
          </v:shape>
          <o:OLEObject Type="Embed" ProgID="Equation.DSMT4" ShapeID="_x0000_i1053" DrawAspect="Content" ObjectID="_1399883417" r:id="rId68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194813">
        <w:rPr>
          <w:lang w:val="en-US"/>
        </w:rPr>
        <w:t>Stam</w:t>
      </w:r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9" o:title=""/>
          </v:shape>
          <o:OLEObject Type="Embed" ProgID="Equation.DSMT4" ShapeID="_x0000_i1054" DrawAspect="Content" ObjectID="_1399883418" r:id="rId7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71" o:title=""/>
          </v:shape>
          <o:OLEObject Type="Embed" ProgID="Equation.DSMT4" ShapeID="_x0000_i1055" DrawAspect="Content" ObjectID="_1399883419" r:id="rId7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3" o:title=""/>
          </v:shape>
          <o:OLEObject Type="Embed" ProgID="Equation.DSMT4" ShapeID="_x0000_i1056" DrawAspect="Content" ObjectID="_1399883420" r:id="rId7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5" o:title=""/>
          </v:shape>
          <o:OLEObject Type="Embed" ProgID="Equation.DSMT4" ShapeID="_x0000_i1057" DrawAspect="Content" ObjectID="_1399883421" r:id="rId7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399883422" r:id="rId7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8" o:title=""/>
          </v:shape>
          <o:OLEObject Type="Embed" ProgID="Equation.DSMT4" ShapeID="_x0000_i1059" DrawAspect="Content" ObjectID="_1399883423" r:id="rId7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80" o:title=""/>
          </v:shape>
          <o:OLEObject Type="Embed" ProgID="Equation.DSMT4" ShapeID="_x0000_i1060" DrawAspect="Content" ObjectID="_1399883424" r:id="rId8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82" o:title=""/>
          </v:shape>
          <o:OLEObject Type="Embed" ProgID="Equation.DSMT4" ShapeID="_x0000_i1061" DrawAspect="Content" ObjectID="_1399883425" r:id="rId8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4" o:title=""/>
          </v:shape>
          <o:OLEObject Type="Embed" ProgID="Equation.DSMT4" ShapeID="_x0000_i1062" DrawAspect="Content" ObjectID="_1399883426" r:id="rId8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6" o:title=""/>
          </v:shape>
          <o:OLEObject Type="Embed" ProgID="Equation.DSMT4" ShapeID="_x0000_i1063" DrawAspect="Content" ObjectID="_1399883427" r:id="rId8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8" o:title=""/>
          </v:shape>
          <o:OLEObject Type="Embed" ProgID="Equation.DSMT4" ShapeID="_x0000_i1064" DrawAspect="Content" ObjectID="_1399883428" r:id="rId8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90" o:title=""/>
          </v:shape>
          <o:OLEObject Type="Embed" ProgID="Equation.DSMT4" ShapeID="_x0000_i1065" DrawAspect="Content" ObjectID="_1399883429" r:id="rId9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92" o:title=""/>
          </v:shape>
          <o:OLEObject Type="Embed" ProgID="Equation.DSMT4" ShapeID="_x0000_i1066" DrawAspect="Content" ObjectID="_1399883430" r:id="rId93"/>
        </w:object>
      </w:r>
      <w:r w:rsidR="002B64D8">
        <w:t xml:space="preserve">. Согласно </w:t>
      </w:r>
      <w:r w:rsidR="002B64D8" w:rsidRPr="002B64D8">
        <w:t>[</w:t>
      </w:r>
      <w:r w:rsidR="002B64D8">
        <w:rPr>
          <w:lang w:val="en-US"/>
        </w:rPr>
        <w:t>Chorin</w:t>
      </w:r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4" o:title=""/>
          </v:shape>
          <o:OLEObject Type="Embed" ProgID="Equation.DSMT4" ShapeID="_x0000_i1067" DrawAspect="Content" ObjectID="_1399883431" r:id="rId95"/>
        </w:object>
      </w:r>
      <w:r w:rsidR="008945E8">
        <w:t xml:space="preserve"> на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6" o:title=""/>
          </v:shape>
          <o:OLEObject Type="Embed" ProgID="Equation.DSMT4" ShapeID="_x0000_i1068" DrawAspect="Content" ObjectID="_1399883432" r:id="rId9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8" o:title=""/>
          </v:shape>
          <o:OLEObject Type="Embed" ProgID="Equation.DSMT4" ShapeID="_x0000_i1069" DrawAspect="Content" ObjectID="_1399883433" r:id="rId99"/>
        </w:object>
      </w:r>
      <w:r>
        <w:t>,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0" type="#_x0000_t75" style="width:11.25pt;height:12pt" o:ole="">
            <v:imagedata r:id="rId100" o:title=""/>
          </v:shape>
          <o:OLEObject Type="Embed" ProgID="Equation.DSMT4" ShapeID="_x0000_i1070" DrawAspect="Content" ObjectID="_1399883434" r:id="rId10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1" type="#_x0000_t75" style="width:21pt;height:15pt" o:ole="">
            <v:imagedata r:id="rId102" o:title=""/>
          </v:shape>
          <o:OLEObject Type="Embed" ProgID="Equation.DSMT4" ShapeID="_x0000_i1071" DrawAspect="Content" ObjectID="_1399883435" r:id="rId103"/>
        </w:object>
      </w:r>
      <w:r w:rsidR="00344361">
        <w:t xml:space="preserve">; так что </w:t>
      </w:r>
      <w:r w:rsidR="00344361" w:rsidRPr="00344361">
        <w:object w:dxaOrig="940" w:dyaOrig="300">
          <v:shape id="_x0000_i1072" type="#_x0000_t75" style="width:47.25pt;height:15pt" o:ole="">
            <v:imagedata r:id="rId104" o:title=""/>
          </v:shape>
          <o:OLEObject Type="Embed" ProgID="Equation.DSMT4" ShapeID="_x0000_i1072" DrawAspect="Content" ObjectID="_1399883436" r:id="rId105"/>
        </w:object>
      </w:r>
      <w:r w:rsidR="00344361">
        <w:t xml:space="preserve"> на </w:t>
      </w:r>
      <w:r w:rsidR="00344361" w:rsidRPr="00344361">
        <w:object w:dxaOrig="420" w:dyaOrig="300">
          <v:shape id="_x0000_i1073" type="#_x0000_t75" style="width:21pt;height:15pt" o:ole="">
            <v:imagedata r:id="rId102" o:title=""/>
          </v:shape>
          <o:OLEObject Type="Embed" ProgID="Equation.DSMT4" ShapeID="_x0000_i1073" DrawAspect="Content" ObjectID="_1399883437" r:id="rId10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>
        <w:rPr>
          <w:lang w:val="en-US"/>
        </w:rPr>
        <w:t>Chorin</w:t>
      </w:r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4" type="#_x0000_t75" style="width:14.25pt;height:12pt" o:ole="">
            <v:imagedata r:id="rId107" o:title=""/>
          </v:shape>
          <o:OLEObject Type="Embed" ProgID="Equation.DSMT4" ShapeID="_x0000_i1074" DrawAspect="Content" ObjectID="_1399883438" r:id="rId10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5" type="#_x0000_t75" style="width:66pt;height:18.75pt" o:ole="">
            <v:imagedata r:id="rId109" o:title=""/>
          </v:shape>
          <o:OLEObject Type="Embed" ProgID="Equation.DSMT4" ShapeID="_x0000_i1075" DrawAspect="Content" ObjectID="_1399883439" r:id="rId11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6" type="#_x0000_t75" style="width:185.25pt;height:21pt" o:ole="">
            <v:imagedata r:id="rId111" o:title=""/>
          </v:shape>
          <o:OLEObject Type="Embed" ProgID="Equation.DSMT4" ShapeID="_x0000_i1076" DrawAspect="Content" ObjectID="_1399883440" r:id="rId112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lastRenderedPageBreak/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7" type="#_x0000_t75" style="width:49.5pt;height:15pt" o:ole="">
            <v:imagedata r:id="rId113" o:title=""/>
          </v:shape>
          <o:OLEObject Type="Embed" ProgID="Equation.DSMT4" ShapeID="_x0000_i1077" DrawAspect="Content" ObjectID="_1399883441" r:id="rId114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8" type="#_x0000_t75" style="width:69pt;height:21pt" o:ole="">
            <v:imagedata r:id="rId115" o:title=""/>
          </v:shape>
          <o:OLEObject Type="Embed" ProgID="Equation.DSMT4" ShapeID="_x0000_i1078" DrawAspect="Content" ObjectID="_1399883442" r:id="rId11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9" type="#_x0000_t75" style="width:14.25pt;height:12pt" o:ole="">
            <v:imagedata r:id="rId117" o:title=""/>
          </v:shape>
          <o:OLEObject Type="Embed" ProgID="Equation.DSMT4" ShapeID="_x0000_i1079" DrawAspect="Content" ObjectID="_1399883443" r:id="rId118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80" type="#_x0000_t75" style="width:13.5pt;height:15pt" o:ole="">
            <v:imagedata r:id="rId119" o:title=""/>
          </v:shape>
          <o:OLEObject Type="Embed" ProgID="Equation.DSMT4" ShapeID="_x0000_i1080" DrawAspect="Content" ObjectID="_1399883444" r:id="rId12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1" type="#_x0000_t75" style="width:14.25pt;height:12pt" o:ole="">
            <v:imagedata r:id="rId121" o:title=""/>
          </v:shape>
          <o:OLEObject Type="Embed" ProgID="Equation.DSMT4" ShapeID="_x0000_i1081" DrawAspect="Content" ObjectID="_1399883445" r:id="rId12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2" type="#_x0000_t75" style="width:13.5pt;height:15pt" o:ole="">
            <v:imagedata r:id="rId123" o:title=""/>
          </v:shape>
          <o:OLEObject Type="Embed" ProgID="Equation.DSMT4" ShapeID="_x0000_i1082" DrawAspect="Content" ObjectID="_1399883446" r:id="rId124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83" type="#_x0000_t75" style="width:11.25pt;height:12pt" o:ole="">
            <v:imagedata r:id="rId125" o:title=""/>
          </v:shape>
          <o:OLEObject Type="Embed" ProgID="Equation.DSMT4" ShapeID="_x0000_i1083" DrawAspect="Content" ObjectID="_1399883447" r:id="rId126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4" type="#_x0000_t75" style="width:14.25pt;height:12pt" o:ole="">
            <v:imagedata r:id="rId117" o:title=""/>
          </v:shape>
          <o:OLEObject Type="Embed" ProgID="Equation.DSMT4" ShapeID="_x0000_i1084" DrawAspect="Content" ObjectID="_1399883448" r:id="rId12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r w:rsidR="00C17CED">
        <w:t>определить</w:t>
      </w:r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5" type="#_x0000_t75" style="width:13.5pt;height:14.25pt" o:ole="">
            <v:imagedata r:id="rId128" o:title=""/>
          </v:shape>
          <o:OLEObject Type="Embed" ProgID="Equation.DSMT4" ShapeID="_x0000_i1085" DrawAspect="Content" ObjectID="_1399883449" r:id="rId12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6" type="#_x0000_t75" style="width:14.25pt;height:12pt" o:ole="">
            <v:imagedata r:id="rId130" o:title=""/>
          </v:shape>
          <o:OLEObject Type="Embed" ProgID="Equation.DSMT4" ShapeID="_x0000_i1086" DrawAspect="Content" ObjectID="_1399883450" r:id="rId131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87" type="#_x0000_t75" style="width:11.25pt;height:12pt" o:ole="">
            <v:imagedata r:id="rId132" o:title=""/>
          </v:shape>
          <o:OLEObject Type="Embed" ProgID="Equation.DSMT4" ShapeID="_x0000_i1087" DrawAspect="Content" ObjectID="_1399883451" r:id="rId13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8" type="#_x0000_t75" style="width:13.5pt;height:14.25pt" o:ole="">
            <v:imagedata r:id="rId134" o:title=""/>
          </v:shape>
          <o:OLEObject Type="Embed" ProgID="Equation.DSMT4" ShapeID="_x0000_i1088" DrawAspect="Content" ObjectID="_1399883452" r:id="rId135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9" type="#_x0000_t75" style="width:102pt;height:18.75pt" o:ole="">
            <v:imagedata r:id="rId136" o:title=""/>
          </v:shape>
          <o:OLEObject Type="Embed" ProgID="Equation.DSMT4" ShapeID="_x0000_i1089" DrawAspect="Content" ObjectID="_1399883453" r:id="rId13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0" type="#_x0000_t75" style="width:13.5pt;height:14.25pt" o:ole="">
            <v:imagedata r:id="rId128" o:title=""/>
          </v:shape>
          <o:OLEObject Type="Embed" ProgID="Equation.DSMT4" ShapeID="_x0000_i1090" DrawAspect="Content" ObjectID="_1399883454" r:id="rId13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1" type="#_x0000_t75" style="width:73.5pt;height:15pt" o:ole="">
            <v:imagedata r:id="rId139" o:title=""/>
          </v:shape>
          <o:OLEObject Type="Embed" ProgID="Equation.DSMT4" ShapeID="_x0000_i1091" DrawAspect="Content" ObjectID="_1399883455" r:id="rId14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2" type="#_x0000_t75" style="width:60pt;height:18.75pt" o:ole="">
            <v:imagedata r:id="rId141" o:title=""/>
          </v:shape>
          <o:OLEObject Type="Embed" ProgID="Equation.DSMT4" ShapeID="_x0000_i1092" DrawAspect="Content" ObjectID="_1399883456" r:id="rId142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3" type="#_x0000_t75" style="width:228pt;height:41.25pt" o:ole="">
            <v:imagedata r:id="rId143" o:title=""/>
          </v:shape>
          <o:OLEObject Type="Embed" ProgID="Equation.DSMT4" ShapeID="_x0000_i1093" DrawAspect="Content" ObjectID="_1399883457" r:id="rId14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4" type="#_x0000_t75" style="width:11.25pt;height:12pt" o:ole="">
            <v:imagedata r:id="rId145" o:title=""/>
          </v:shape>
          <o:OLEObject Type="Embed" ProgID="Equation.DSMT4" ShapeID="_x0000_i1094" DrawAspect="Content" ObjectID="_1399883458" r:id="rId146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5" type="#_x0000_t75" style="width:75pt;height:39pt" o:ole="">
            <v:imagedata r:id="rId147" o:title=""/>
          </v:shape>
          <o:OLEObject Type="Embed" ProgID="Equation.DSMT4" ShapeID="_x0000_i1095" DrawAspect="Content" ObjectID="_1399883459" r:id="rId14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6" type="#_x0000_t75" style="width:60pt;height:18.75pt" o:ole="">
            <v:imagedata r:id="rId149" o:title=""/>
          </v:shape>
          <o:OLEObject Type="Embed" ProgID="Equation.DSMT4" ShapeID="_x0000_i1096" DrawAspect="Content" ObjectID="_1399883460" r:id="rId15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7" type="#_x0000_t75" style="width:171.75pt;height:36pt" o:ole="">
            <v:imagedata r:id="rId151" o:title=""/>
          </v:shape>
          <o:OLEObject Type="Embed" ProgID="Equation.DSMT4" ShapeID="_x0000_i1097" DrawAspect="Content" ObjectID="_1399883461" r:id="rId15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8" type="#_x0000_t75" style="width:14.25pt;height:12pt" o:ole="">
            <v:imagedata r:id="rId153" o:title=""/>
          </v:shape>
          <o:OLEObject Type="Embed" ProgID="Equation.DSMT4" ShapeID="_x0000_i1098" DrawAspect="Content" ObjectID="_1399883462" r:id="rId154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99" type="#_x0000_t75" style="width:11.25pt;height:12pt" o:ole="">
            <v:imagedata r:id="rId155" o:title=""/>
          </v:shape>
          <o:OLEObject Type="Embed" ProgID="Equation.DSMT4" ShapeID="_x0000_i1099" DrawAspect="Content" ObjectID="_1399883463" r:id="rId156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7" o:title=""/>
          </v:shape>
          <o:OLEObject Type="Embed" ProgID="Equation.DSMT4" ShapeID="_x0000_i1100" DrawAspect="Content" ObjectID="_1399883464" r:id="rId15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1" type="#_x0000_t75" style="width:13.5pt;height:15pt" o:ole="">
            <v:imagedata r:id="rId159" o:title=""/>
          </v:shape>
          <o:OLEObject Type="Embed" ProgID="Equation.DSMT4" ShapeID="_x0000_i1101" DrawAspect="Content" ObjectID="_1399883465" r:id="rId160"/>
        </w:object>
      </w:r>
      <w:r w:rsidR="00575959">
        <w:t xml:space="preserve"> из </w:t>
      </w:r>
      <w:r w:rsidR="00575959" w:rsidRPr="00575959">
        <w:rPr>
          <w:position w:val="-6"/>
        </w:rPr>
        <w:object w:dxaOrig="279" w:dyaOrig="240">
          <v:shape id="_x0000_i1102" type="#_x0000_t75" style="width:14.25pt;height:12pt" o:ole="">
            <v:imagedata r:id="rId161" o:title=""/>
          </v:shape>
          <o:OLEObject Type="Embed" ProgID="Equation.DSMT4" ShapeID="_x0000_i1102" DrawAspect="Content" ObjectID="_1399883466" r:id="rId162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н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3" o:title=""/>
          </v:shape>
          <o:OLEObject Type="Embed" ProgID="Equation.DSMT4" ShapeID="_x0000_i1103" DrawAspect="Content" ObjectID="_1399883467" r:id="rId164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 (</w:t>
      </w:r>
      <w:r w:rsidR="00070693" w:rsidRPr="00070693">
        <w:rPr>
          <w:position w:val="-4"/>
        </w:rPr>
        <w:object w:dxaOrig="279" w:dyaOrig="279">
          <v:shape id="_x0000_i1104" type="#_x0000_t75" style="width:14.25pt;height:14.25pt" o:ole="">
            <v:imagedata r:id="rId165" o:title=""/>
          </v:shape>
          <o:OLEObject Type="Embed" ProgID="Equation.DSMT4" ShapeID="_x0000_i1104" DrawAspect="Content" ObjectID="_1399883468" r:id="rId166"/>
        </w:object>
      </w:r>
      <w:r w:rsidR="00070693">
        <w:t>), диффузии (</w:t>
      </w:r>
      <w:r w:rsidR="00070693" w:rsidRPr="00070693">
        <w:rPr>
          <w:position w:val="-4"/>
        </w:rPr>
        <w:object w:dxaOrig="260" w:dyaOrig="279">
          <v:shape id="_x0000_i1105" type="#_x0000_t75" style="width:13.5pt;height:14.25pt" o:ole="">
            <v:imagedata r:id="rId167" o:title=""/>
          </v:shape>
          <o:OLEObject Type="Embed" ProgID="Equation.DSMT4" ShapeID="_x0000_i1105" DrawAspect="Content" ObjectID="_1399883469" r:id="rId16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6" type="#_x0000_t75" style="width:12pt;height:14.25pt" o:ole="">
            <v:imagedata r:id="rId169" o:title=""/>
          </v:shape>
          <o:OLEObject Type="Embed" ProgID="Equation.DSMT4" ShapeID="_x0000_i1106" DrawAspect="Content" ObjectID="_1399883470" r:id="rId17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7" type="#_x0000_t75" style="width:13.5pt;height:14.25pt" o:ole="">
            <v:imagedata r:id="rId171" o:title=""/>
          </v:shape>
          <o:OLEObject Type="Embed" ProgID="Equation.DSMT4" ShapeID="_x0000_i1107" DrawAspect="Content" ObjectID="_1399883471" r:id="rId17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8" type="#_x0000_t75" style="width:94.5pt;height:14.25pt" o:ole="">
            <v:imagedata r:id="rId173" o:title=""/>
          </v:shape>
          <o:OLEObject Type="Embed" ProgID="Equation.DSMT4" ShapeID="_x0000_i1108" DrawAspect="Content" ObjectID="_1399883472" r:id="rId17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9" type="#_x0000_t75" style="width:129.75pt;height:18.75pt" o:ole="">
            <v:imagedata r:id="rId175" o:title=""/>
          </v:shape>
          <o:OLEObject Type="Embed" ProgID="Equation.DSMT4" ShapeID="_x0000_i1109" DrawAspect="Content" ObjectID="_1399883473" r:id="rId17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8" w:name="_Toc326085581"/>
      <w:r>
        <w:lastRenderedPageBreak/>
        <w:t>Адвекция</w:t>
      </w:r>
      <w:bookmarkEnd w:id="8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0" type="#_x0000_t75" style="width:9.75pt;height:11.25pt" o:ole="">
            <v:imagedata r:id="rId177" o:title=""/>
          </v:shape>
          <o:OLEObject Type="Embed" ProgID="Equation.DSMT4" ShapeID="_x0000_i1110" DrawAspect="Content" ObjectID="_1399883474" r:id="rId17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1" type="#_x0000_t75" style="width:15pt;height:15pt" o:ole="">
            <v:imagedata r:id="rId179" o:title=""/>
          </v:shape>
          <o:OLEObject Type="Embed" ProgID="Equation.DSMT4" ShapeID="_x0000_i1111" DrawAspect="Content" ObjectID="_1399883475" r:id="rId18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2" type="#_x0000_t75" style="width:131.25pt;height:18pt" o:ole="">
            <v:imagedata r:id="rId181" o:title=""/>
          </v:shape>
          <o:OLEObject Type="Embed" ProgID="Equation.DSMT4" ShapeID="_x0000_i1112" DrawAspect="Content" ObjectID="_1399883476" r:id="rId182"/>
        </w:object>
      </w:r>
      <w:r w:rsidR="00AC0702">
        <w:t>.</w:t>
      </w:r>
    </w:p>
    <w:p w:rsidR="00AC0702" w:rsidRDefault="00AC0702" w:rsidP="003A04C0">
      <w:r w:rsidRPr="00AC0702">
        <w:t>Что является Эйлеровским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3" type="#_x0000_t75" style="width:38.25pt;height:18pt" o:ole="">
            <v:imagedata r:id="rId183" o:title=""/>
          </v:shape>
          <o:OLEObject Type="Embed" ProgID="Equation.DSMT4" ShapeID="_x0000_i1113" DrawAspect="Content" ObjectID="_1399883477" r:id="rId18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пиксельных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7F0E7E">
        <w:rPr>
          <w:lang w:val="en-US"/>
        </w:rPr>
        <w:t>Stam</w:t>
      </w:r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</w:t>
      </w:r>
      <w:r w:rsidR="001B7FCD">
        <w:lastRenderedPageBreak/>
        <w:t xml:space="preserve">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4" type="#_x0000_t75" style="width:11.25pt;height:15pt" o:ole="">
            <v:imagedata r:id="rId185" o:title=""/>
          </v:shape>
          <o:OLEObject Type="Embed" ProgID="Equation.DSMT4" ShapeID="_x0000_i1114" DrawAspect="Content" ObjectID="_1399883478" r:id="rId18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5" type="#_x0000_t75" style="width:168.75pt;height:18pt" o:ole="">
            <v:imagedata r:id="rId187" o:title=""/>
          </v:shape>
          <o:OLEObject Type="Embed" ProgID="Equation.DSMT4" ShapeID="_x0000_i1115" DrawAspect="Content" ObjectID="_1399883479" r:id="rId18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>
        <w:rPr>
          <w:lang w:val="en-US"/>
        </w:rPr>
        <w:t>Stam</w:t>
      </w:r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915BA4">
        <w:t>4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4</w:t>
      </w:r>
      <w:r w:rsidR="00475ADB" w:rsidRPr="003E16AA">
        <w:rPr>
          <w:sz w:val="22"/>
        </w:rPr>
        <w:t>.</w:t>
      </w:r>
    </w:p>
    <w:p w:rsidR="00F23A07" w:rsidRDefault="00F23A07" w:rsidP="00916384">
      <w:pPr>
        <w:pStyle w:val="3"/>
      </w:pPr>
      <w:bookmarkStart w:id="9" w:name="_Toc326085582"/>
      <w:r>
        <w:lastRenderedPageBreak/>
        <w:t>Диффузия и вязкость</w:t>
      </w:r>
      <w:bookmarkEnd w:id="9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6" type="#_x0000_t75" style="width:62.25pt;height:36pt" o:ole="">
            <v:imagedata r:id="rId190" o:title=""/>
          </v:shape>
          <o:OLEObject Type="Embed" ProgID="Equation.DSMT4" ShapeID="_x0000_i1116" DrawAspect="Content" ObjectID="_1399883480" r:id="rId19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7" type="#_x0000_t75" style="width:189.75pt;height:21pt" o:ole="">
            <v:imagedata r:id="rId192" o:title=""/>
          </v:shape>
          <o:OLEObject Type="Embed" ProgID="Equation.DSMT4" ShapeID="_x0000_i1117" DrawAspect="Content" ObjectID="_1399883481" r:id="rId19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8" type="#_x0000_t75" style="width:18pt;height:18pt" o:ole="">
            <v:imagedata r:id="rId194" o:title=""/>
          </v:shape>
          <o:OLEObject Type="Embed" ProgID="Equation.DSMT4" ShapeID="_x0000_i1118" DrawAspect="Content" ObjectID="_1399883482" r:id="rId195"/>
        </w:object>
      </w:r>
      <w:r>
        <w:t xml:space="preserve"> дискретная форма оператора Лапласа (3). Как и явный Эйлеровский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19" type="#_x0000_t75" style="width:15.75pt;height:15pt" o:ole="">
            <v:imagedata r:id="rId196" o:title=""/>
          </v:shape>
          <o:OLEObject Type="Embed" ProgID="Equation.DSMT4" ShapeID="_x0000_i1119" DrawAspect="Content" ObjectID="_1399883483" r:id="rId19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0" type="#_x0000_t75" style="width:11.25pt;height:12pt" o:ole="">
            <v:imagedata r:id="rId198" o:title=""/>
          </v:shape>
          <o:OLEObject Type="Embed" ProgID="Equation.DSMT4" ShapeID="_x0000_i1120" DrawAspect="Content" ObjectID="_1399883484" r:id="rId199"/>
        </w:object>
      </w:r>
      <w:r>
        <w:t xml:space="preserve">. В </w:t>
      </w:r>
      <w:r w:rsidRPr="007F05D3">
        <w:t>[</w:t>
      </w:r>
      <w:r>
        <w:rPr>
          <w:lang w:val="en-US"/>
        </w:rPr>
        <w:t>Stam</w:t>
      </w:r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1" type="#_x0000_t75" style="width:179.25pt;height:24.75pt" o:ole="">
            <v:imagedata r:id="rId200" o:title=""/>
          </v:shape>
          <o:OLEObject Type="Embed" ProgID="Equation.DSMT4" ShapeID="_x0000_i1121" DrawAspect="Content" ObjectID="_1399883485" r:id="rId20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2" type="#_x0000_t75" style="width:9pt;height:14.25pt" o:ole="">
            <v:imagedata r:id="rId202" o:title=""/>
          </v:shape>
          <o:OLEObject Type="Embed" ProgID="Equation.DSMT4" ShapeID="_x0000_i1122" DrawAspect="Content" ObjectID="_1399883486" r:id="rId20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10" w:name="_Toc326085583"/>
      <w:r>
        <w:t>Решение уравнений Пуассона</w:t>
      </w:r>
      <w:bookmarkEnd w:id="10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3" type="#_x0000_t75" style="width:42pt;height:15pt" o:ole="">
            <v:imagedata r:id="rId204" o:title=""/>
          </v:shape>
          <o:OLEObject Type="Embed" ProgID="Equation.DSMT4" ShapeID="_x0000_i1123" DrawAspect="Content" ObjectID="_1399883487" r:id="rId20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4" type="#_x0000_t75" style="width:11.25pt;height:11.25pt" o:ole="">
            <v:imagedata r:id="rId206" o:title=""/>
          </v:shape>
          <o:OLEObject Type="Embed" ProgID="Equation.DSMT4" ShapeID="_x0000_i1124" DrawAspect="Content" ObjectID="_1399883488" r:id="rId20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5" type="#_x0000_t75" style="width:12.75pt;height:15pt" o:ole="">
            <v:imagedata r:id="rId208" o:title=""/>
          </v:shape>
          <o:OLEObject Type="Embed" ProgID="Equation.DSMT4" ShapeID="_x0000_i1125" DrawAspect="Content" ObjectID="_1399883489" r:id="rId20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6" type="#_x0000_t75" style="width:11.25pt;height:12pt" o:ole="">
            <v:imagedata r:id="rId210" o:title=""/>
          </v:shape>
          <o:OLEObject Type="Embed" ProgID="Equation.DSMT4" ShapeID="_x0000_i1126" DrawAspect="Content" ObjectID="_1399883490" r:id="rId21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7" type="#_x0000_t75" style="width:11.25pt;height:15pt" o:ole="">
            <v:imagedata r:id="rId212" o:title=""/>
          </v:shape>
          <o:OLEObject Type="Embed" ProgID="Equation.DSMT4" ShapeID="_x0000_i1127" DrawAspect="Content" ObjectID="_1399883491" r:id="rId21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399883492" r:id="rId21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9" type="#_x0000_t75" style="width:14.25pt;height:14.25pt" o:ole="">
            <v:imagedata r:id="rId214" o:title=""/>
          </v:shape>
          <o:OLEObject Type="Embed" ProgID="Equation.DSMT4" ShapeID="_x0000_i1129" DrawAspect="Content" ObjectID="_1399883493" r:id="rId21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0" type="#_x0000_t75" style="width:21.75pt;height:17.25pt" o:ole="">
            <v:imagedata r:id="rId217" o:title=""/>
          </v:shape>
          <o:OLEObject Type="Embed" ProgID="Equation.DSMT4" ShapeID="_x0000_i1130" DrawAspect="Content" ObjectID="_1399883494" r:id="rId21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1" type="#_x0000_t75" style="width:11.25pt;height:15pt" o:ole="">
            <v:imagedata r:id="rId219" o:title=""/>
          </v:shape>
          <o:OLEObject Type="Embed" ProgID="Equation.DSMT4" ShapeID="_x0000_i1131" DrawAspect="Content" ObjectID="_1399883495" r:id="rId22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2" type="#_x0000_t75" style="width:21.75pt;height:17.25pt" o:ole="">
            <v:imagedata r:id="rId221" o:title=""/>
          </v:shape>
          <o:OLEObject Type="Embed" ProgID="Equation.DSMT4" ShapeID="_x0000_i1132" DrawAspect="Content" ObjectID="_1399883496" r:id="rId22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t xml:space="preserve">Уравнения (10) и (15) выглядят </w:t>
      </w:r>
      <w:r w:rsidR="00B1583B">
        <w:t>по-разному</w:t>
      </w:r>
      <w:r>
        <w:t>, но оба могут быть дискретизированы</w:t>
      </w:r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166CAA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3" type="#_x0000_t75" style="width:343.5pt;height:39.75pt" o:ole="">
            <v:imagedata r:id="rId223" o:title=""/>
          </v:shape>
          <o:OLEObject Type="Embed" ProgID="Equation.DSMT4" ShapeID="_x0000_i1133" DrawAspect="Content" ObjectID="_1399883497" r:id="rId224"/>
        </w:object>
      </w:r>
      <w:r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4" type="#_x0000_t75" style="width:12.75pt;height:12pt" o:ole="">
            <v:imagedata r:id="rId225" o:title=""/>
          </v:shape>
          <o:OLEObject Type="Embed" ProgID="Equation.DSMT4" ShapeID="_x0000_i1134" DrawAspect="Content" ObjectID="_1399883498" r:id="rId22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5" type="#_x0000_t75" style="width:12.75pt;height:17.25pt" o:ole="">
            <v:imagedata r:id="rId227" o:title=""/>
          </v:shape>
          <o:OLEObject Type="Embed" ProgID="Equation.DSMT4" ShapeID="_x0000_i1135" DrawAspect="Content" ObjectID="_1399883499" r:id="rId22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6" type="#_x0000_t75" style="width:11.25pt;height:12pt" o:ole="">
            <v:imagedata r:id="rId229" o:title=""/>
          </v:shape>
          <o:OLEObject Type="Embed" ProgID="Equation.DSMT4" ShapeID="_x0000_i1136" DrawAspect="Content" ObjectID="_1399883500" r:id="rId23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7" type="#_x0000_t75" style="width:9.75pt;height:15pt" o:ole="">
            <v:imagedata r:id="rId231" o:title=""/>
          </v:shape>
          <o:OLEObject Type="Embed" ProgID="Equation.DSMT4" ShapeID="_x0000_i1137" DrawAspect="Content" ObjectID="_1399883501" r:id="rId23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8" type="#_x0000_t75" style="width:12.75pt;height:12pt" o:ole="">
            <v:imagedata r:id="rId233" o:title=""/>
          </v:shape>
          <o:OLEObject Type="Embed" ProgID="Equation.DSMT4" ShapeID="_x0000_i1138" DrawAspect="Content" ObjectID="_1399883502" r:id="rId23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9" type="#_x0000_t75" style="width:12.75pt;height:17.25pt" o:ole="">
            <v:imagedata r:id="rId235" o:title=""/>
          </v:shape>
          <o:OLEObject Type="Embed" ProgID="Equation.DSMT4" ShapeID="_x0000_i1139" DrawAspect="Content" ObjectID="_1399883503" r:id="rId23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0" type="#_x0000_t75" style="width:11.25pt;height:12pt" o:ole="">
            <v:imagedata r:id="rId237" o:title=""/>
          </v:shape>
          <o:OLEObject Type="Embed" ProgID="Equation.DSMT4" ShapeID="_x0000_i1140" DrawAspect="Content" ObjectID="_1399883504" r:id="rId23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1" type="#_x0000_t75" style="width:12.75pt;height:15pt" o:ole="">
            <v:imagedata r:id="rId239" o:title=""/>
          </v:shape>
          <o:OLEObject Type="Embed" ProgID="Equation.DSMT4" ShapeID="_x0000_i1141" DrawAspect="Content" ObjectID="_1399883505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2" type="#_x0000_t75" style="width:9.75pt;height:15pt" o:ole="">
            <v:imagedata r:id="rId241" o:title=""/>
          </v:shape>
          <o:OLEObject Type="Embed" ProgID="Equation.DSMT4" ShapeID="_x0000_i1142" DrawAspect="Content" ObjectID="_1399883506" r:id="rId24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3" type="#_x0000_t75" style="width:32.25pt;height:15pt" o:ole="">
            <v:imagedata r:id="rId243" o:title=""/>
          </v:shape>
          <o:OLEObject Type="Embed" ProgID="Equation.DSMT4" ShapeID="_x0000_i1143" DrawAspect="Content" ObjectID="_1399883507" r:id="rId24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4" type="#_x0000_t75" style="width:66pt;height:24pt" o:ole="">
            <v:imagedata r:id="rId245" o:title=""/>
          </v:shape>
          <o:OLEObject Type="Embed" ProgID="Equation.DSMT4" ShapeID="_x0000_i1144" DrawAspect="Content" ObjectID="_1399883508" r:id="rId24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5" type="#_x0000_t75" style="width:33.75pt;height:17.25pt" o:ole="">
            <v:imagedata r:id="rId247" o:title=""/>
          </v:shape>
          <o:OLEObject Type="Embed" ProgID="Equation.DSMT4" ShapeID="_x0000_i1145" DrawAspect="Content" ObjectID="_1399883509" r:id="rId24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6" type="#_x0000_t75" style="width:11.25pt;height:12pt" o:ole="">
            <v:imagedata r:id="rId249" o:title=""/>
          </v:shape>
          <o:OLEObject Type="Embed" ProgID="Equation.DSMT4" ShapeID="_x0000_i1146" DrawAspect="Content" ObjectID="_1399883510" r:id="rId25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7" type="#_x0000_t75" style="width:9.75pt;height:15pt" o:ole="">
            <v:imagedata r:id="rId251" o:title=""/>
          </v:shape>
          <o:OLEObject Type="Embed" ProgID="Equation.DSMT4" ShapeID="_x0000_i1147" DrawAspect="Content" ObjectID="_1399883511" r:id="rId25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8" type="#_x0000_t75" style="width:11.25pt;height:12pt" o:ole="">
            <v:imagedata r:id="rId253" o:title=""/>
          </v:shape>
          <o:OLEObject Type="Embed" ProgID="Equation.DSMT4" ShapeID="_x0000_i1148" DrawAspect="Content" ObjectID="_1399883512" r:id="rId25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9" type="#_x0000_t75" style="width:60pt;height:41.25pt" o:ole="">
            <v:imagedata r:id="rId255" o:title=""/>
          </v:shape>
          <o:OLEObject Type="Embed" ProgID="Equation.DSMT4" ShapeID="_x0000_i1149" DrawAspect="Content" ObjectID="_1399883513" r:id="rId25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0" type="#_x0000_t75" style="width:56.25pt;height:17.25pt" o:ole="">
            <v:imagedata r:id="rId257" o:title=""/>
          </v:shape>
          <o:OLEObject Type="Embed" ProgID="Equation.DSMT4" ShapeID="_x0000_i1150" DrawAspect="Content" ObjectID="_1399883514" r:id="rId25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1" w:name="_Toc326085584"/>
      <w:r>
        <w:t>Начальные и граничные условия</w:t>
      </w:r>
      <w:bookmarkEnd w:id="11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1" type="#_x0000_t75" style="width:41.25pt;height:36pt" o:ole="">
            <v:imagedata r:id="rId259" o:title=""/>
          </v:shape>
          <o:OLEObject Type="Embed" ProgID="Equation.DSMT4" ShapeID="_x0000_i1151" DrawAspect="Content" ObjectID="_1399883515" r:id="rId26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2" w:name="_Toc326085585"/>
      <w:r w:rsidRPr="001101FD">
        <w:lastRenderedPageBreak/>
        <w:t>Реализация</w:t>
      </w:r>
      <w:bookmarkEnd w:id="12"/>
      <w:r w:rsidR="00915BA4">
        <w:t xml:space="preserve"> ВП</w:t>
      </w:r>
    </w:p>
    <w:p w:rsidR="00330686" w:rsidRDefault="00330686" w:rsidP="00916384">
      <w:pPr>
        <w:pStyle w:val="2"/>
      </w:pPr>
      <w:bookmarkStart w:id="13" w:name="_Toc32608558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3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так, согласно уравнению (12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3E16AA" w:rsidRPr="001679E0" w:rsidRDefault="001679E0" w:rsidP="001679E0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1. Пример функции для расчета а</w:t>
      </w:r>
      <w:r w:rsidR="00C17CED">
        <w:rPr>
          <w:rFonts w:cs="Times New Roman"/>
          <w:szCs w:val="28"/>
        </w:rPr>
        <w:t>двекци</w:t>
      </w:r>
      <w:r>
        <w:rPr>
          <w:rFonts w:cs="Times New Roman"/>
          <w:szCs w:val="28"/>
        </w:rPr>
        <w:t>и</w:t>
      </w:r>
      <w:r w:rsidR="00C17CED" w:rsidRPr="001679E0">
        <w:rPr>
          <w:rFonts w:cs="Times New Roman"/>
          <w:szCs w:val="28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__global__ void advect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*velx, float *vely, float *velz, float dt, </w:t>
      </w:r>
    </w:p>
    <w:p w:rsidR="00746783" w:rsidRPr="00AD643C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int nx, int ny, int nz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dx, float dy, float dz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307208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u = ((float)x + 0.5f) / (float)nx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v = ((float)y + 0.5f) / (float)ny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w = ((float)z + 0.5f) / (float)nz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vx = tex3D( tex_velocity_x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vy = tex3D( tex_velocity_y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vz = tex3D( tex_velocity_z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x[i]  = tex3D( tex_velocity_x,  u - vx * dt,  v - vy * dt,  w - vz * dt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y[i]  = tex3D( tex_velocity_y,  u - vx * dt,  v - vy * dt,  w - vz * dt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z[i]  = tex3D( tex_velocity_z,  u - vx * dt,  v - vy * dt,  w - vz * dt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C17CED" w:rsidRPr="00D83CD5" w:rsidRDefault="001679E0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</w:t>
      </w:r>
      <w:r w:rsidR="00D83CD5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. Пример функции для расчета </w:t>
      </w:r>
      <w:r w:rsidR="00D83CD5">
        <w:rPr>
          <w:rFonts w:cs="Times New Roman"/>
          <w:szCs w:val="28"/>
        </w:rPr>
        <w:t>г</w:t>
      </w:r>
      <w:r w:rsidR="00C17CED">
        <w:rPr>
          <w:rFonts w:cs="Times New Roman"/>
          <w:szCs w:val="28"/>
        </w:rPr>
        <w:t>раницы</w:t>
      </w:r>
      <w:r w:rsidR="00C17CED" w:rsidRPr="00D83CD5">
        <w:rPr>
          <w:rFonts w:cs="Times New Roman"/>
          <w:szCs w:val="28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__global__ void boundry ( float *velx, float *vely, float *velz, float *pressure, int *bounds, int nx, int ny, int nz )</w:t>
      </w:r>
    </w:p>
    <w:p w:rsidR="00C17CED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307208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int const y = blockIdx.y * blockDim.y + threadIdx.y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remap = bounds[i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f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x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velx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y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vely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z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velz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pressure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D83CD5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3. Пример функции для расчета у</w:t>
      </w:r>
      <w:r w:rsidR="00746783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746783">
        <w:rPr>
          <w:rFonts w:cs="Times New Roman"/>
          <w:szCs w:val="28"/>
        </w:rPr>
        <w:t xml:space="preserve">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>
        <w:rPr>
          <w:rFonts w:asciiTheme="minorHAnsi" w:hAnsiTheme="minorHAnsi" w:cstheme="minorHAnsi"/>
          <w:sz w:val="24"/>
          <w:szCs w:val="24"/>
        </w:rPr>
        <w:tab/>
      </w:r>
      <w:r w:rsidR="00D83CD5">
        <w:rPr>
          <w:rFonts w:asciiTheme="minorHAnsi" w:hAnsiTheme="minorHAnsi" w:cstheme="minorHAnsi"/>
          <w:sz w:val="24"/>
          <w:szCs w:val="24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visc  </w:t>
      </w:r>
      <w:r w:rsidR="00D83CD5">
        <w:rPr>
          <w:rFonts w:asciiTheme="minorHAnsi" w:hAnsiTheme="minorHAnsi" w:cstheme="minorHAnsi"/>
          <w:sz w:val="24"/>
          <w:szCs w:val="24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alpha </w:t>
      </w:r>
      <w:r w:rsidR="00D83CD5">
        <w:rPr>
          <w:rFonts w:asciiTheme="minorHAnsi" w:hAnsiTheme="minorHAnsi" w:cstheme="minorHAnsi"/>
          <w:sz w:val="24"/>
          <w:szCs w:val="24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dx*dx / visc / dt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beta  </w:t>
      </w:r>
      <w:r w:rsidR="00D83CD5">
        <w:rPr>
          <w:rFonts w:asciiTheme="minorHAnsi" w:hAnsiTheme="minorHAnsi" w:cstheme="minorHAnsi"/>
          <w:sz w:val="24"/>
          <w:szCs w:val="24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for (int i=0; i&lt;N; i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jacobi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d_velocity_x, d_velocity_y, d_velocity_z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x, ny, nz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boundry&lt;&lt;&lt;grid_size_3d, block_size_3d&gt;&gt;&gt;( d_velocity_x, 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city_y, d_velocity_z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, d_boundry, nx, ny, nz );</w:t>
      </w:r>
    </w:p>
    <w:p w:rsid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D83CD5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</w:rPr>
      </w:pPr>
    </w:p>
    <w:p w:rsidR="00D83CD5" w:rsidRPr="00D83CD5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</w:rPr>
      </w:pP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*velx, float *vely, float *velz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int nx, int ny, int nz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float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307208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du = 1.0 / (float)nx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dv = 1.0 / (float)ny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dw = 1.0 / (float)nz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float u = ((float)x + 0.5f) / (float)nx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v = ((float)y + 0.5f) / (float)ny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float w = ((float)z + 0.5f) / (float)nz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x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+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, v+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, v, w+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x, u, v, w-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 tex_velocity_x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y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+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, v+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, v, w+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y, u, v, w-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 tex_velocity_y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z[i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+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, v+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, v, w+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3D( tex_velocity_z, u, v, w-d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 tex_velocity_z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x[i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vely[i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velz[i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D83CD5">
      <w:pPr>
        <w:pStyle w:val="a3"/>
        <w:rPr>
          <w:rFonts w:cs="Times New Roman"/>
          <w:szCs w:val="28"/>
        </w:rPr>
      </w:pPr>
    </w:p>
    <w:p w:rsidR="00D83CD5" w:rsidRPr="00D83CD5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Листинг 7.4. Пример </w:t>
      </w:r>
      <w:r w:rsidR="00307208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</w:t>
      </w:r>
      <w:r w:rsidRPr="00D83CD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лы в систему</w:t>
      </w:r>
      <w:r w:rsidRPr="00D83CD5">
        <w:rPr>
          <w:rFonts w:cs="Times New Roman"/>
          <w:szCs w:val="28"/>
        </w:rPr>
        <w:t>:</w:t>
      </w:r>
    </w:p>
    <w:p w:rsidR="00D83CD5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float *velx, float *vely, float *velz, int nx, int ny, int nz, float sx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float sy, float sz, int px, int py, int pz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float3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f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f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if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float3(sx,sy,sz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elx[i] += v.x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ely[i] += v.y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elz[i] += v.z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746783" w:rsidRPr="00307208" w:rsidRDefault="00746783" w:rsidP="00916384">
      <w:pPr>
        <w:pStyle w:val="a3"/>
        <w:rPr>
          <w:rFonts w:cs="Times New Roman"/>
          <w:szCs w:val="28"/>
          <w:lang w:val="en-US"/>
        </w:rPr>
      </w:pPr>
    </w:p>
    <w:p w:rsidR="00D83CD5" w:rsidRPr="00307208" w:rsidRDefault="00D83CD5" w:rsidP="00916384">
      <w:pPr>
        <w:pStyle w:val="a3"/>
        <w:rPr>
          <w:rFonts w:cs="Times New Roman"/>
          <w:szCs w:val="28"/>
          <w:lang w:val="en-US"/>
        </w:rPr>
      </w:pPr>
    </w:p>
    <w:p w:rsidR="00746783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307208">
        <w:rPr>
          <w:rFonts w:cs="Times New Roman"/>
          <w:szCs w:val="28"/>
          <w:lang w:val="en-US"/>
        </w:rPr>
        <w:t xml:space="preserve"> 7.</w:t>
      </w:r>
      <w:r w:rsidR="00307208" w:rsidRPr="00307208">
        <w:rPr>
          <w:rFonts w:cs="Times New Roman"/>
          <w:szCs w:val="28"/>
          <w:lang w:val="en-US"/>
        </w:rPr>
        <w:t>5</w:t>
      </w:r>
      <w:r w:rsidRPr="00307208">
        <w:rPr>
          <w:rFonts w:cs="Times New Roman"/>
          <w:szCs w:val="28"/>
          <w:lang w:val="en-US"/>
        </w:rPr>
        <w:t xml:space="preserve">. </w:t>
      </w:r>
      <w:r>
        <w:rPr>
          <w:rFonts w:cs="Times New Roman"/>
          <w:szCs w:val="28"/>
        </w:rPr>
        <w:t>Пример функции для расчета у</w:t>
      </w:r>
      <w:r w:rsidR="00114595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114595">
        <w:rPr>
          <w:rFonts w:cs="Times New Roman"/>
          <w:szCs w:val="28"/>
        </w:rPr>
        <w:t xml:space="preserve">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&lt;&lt;&lt;grid_size_3d, block_size_3d&gt;&gt;&gt; ( d_divergence, nx, ny, nz, dx, dy, dz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alpha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beta  =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for (int i=0; i&lt;N; i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&gt;( d_pressure, nx, ny, nz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boundry&lt;&lt;&lt;grid_size_3d, block_size_3d&gt;&gt;&gt;( d_velocity_x, 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ocity_y, d_velocity_z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_pressure, d_boundry, nx, ny, nz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D83CD5" w:rsidRPr="00D83CD5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__global__ void jacobi2 ( float *pressure, int nx, int ny, int nz, float alpha, float beta )</w:t>
      </w:r>
    </w:p>
    <w:p w:rsid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307208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u = 1.0 / (float)n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v = 1.0 / (float)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w = 1.0 / (float)n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u = ((float)x + 0.5f) / (float)n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v = ((float)y + 0.5f) / (float)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float w = ((float)z + 0.5f) / (float)n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pressure[i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+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, v+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, v, w+d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  u, v, w-d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 tex_divergence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[i] /= beta;</w:t>
      </w: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114595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6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д</w:t>
      </w:r>
      <w:r w:rsidR="00114595">
        <w:rPr>
          <w:rFonts w:cs="Times New Roman"/>
          <w:szCs w:val="28"/>
        </w:rPr>
        <w:t>ивергенци</w:t>
      </w:r>
      <w:r>
        <w:rPr>
          <w:rFonts w:cs="Times New Roman"/>
          <w:szCs w:val="28"/>
        </w:rPr>
        <w:t>и</w:t>
      </w:r>
      <w:r w:rsidR="00114595" w:rsidRPr="00DA241D">
        <w:rPr>
          <w:rFonts w:cs="Times New Roman"/>
          <w:szCs w:val="28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int nx, int ny, int nz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dx, float dy, float dz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307208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cmpute voxel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du = 1.0 / (float)n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dv = 1.0 / (float)ny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dw = 1.0 / (float)nz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u = ((float)x + 0.5f) / (float)n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v = ((float)y + 0.5f) / (float)ny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float w = ((float)z + 0.5f) / (float)nz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i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6B609D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7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г</w:t>
      </w:r>
      <w:r w:rsidR="006B609D">
        <w:rPr>
          <w:rFonts w:cs="Times New Roman"/>
          <w:szCs w:val="28"/>
        </w:rPr>
        <w:t>радиент</w:t>
      </w:r>
      <w:r>
        <w:rPr>
          <w:rFonts w:cs="Times New Roman"/>
          <w:szCs w:val="28"/>
        </w:rPr>
        <w:t>а</w:t>
      </w:r>
      <w:r w:rsidR="006B609D" w:rsidRPr="00DA241D">
        <w:rPr>
          <w:rFonts w:cs="Times New Roman"/>
          <w:szCs w:val="28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__global__ void gradient ( float *velx, float *vely, float *velz, int nx, int ny, int nz, float dx, float dy, float dz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x = blockIdx.x * blockDim.x + threadIdx.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y = blockIdx.y * blockDim.y + threadIdx.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z = blockIdx.z * blockDim.z + threadIdx.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int const i = x + y*nx + z*nx*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u = 1.0 / (float)n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v = 1.0 / (float)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dw = 1.0 / (float)n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u = ((float)x + 0.5f) / (float)n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v = ((float)y + 0.5f) / (float)n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w = ((float)z + 0.5f) / (float)n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grad_x = ( tex3D( tex_pressure, u+du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u-du, v, w ) ) 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grad_y = ( tex3D( tex_pressure, u, v+d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u, v-dv, w ) ) / 2.0f / d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float grad_z = ( tex3D( tex_pressure, u, v, w+d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D( tex_pressure, u, v, w-dw ) ) / 2.0f / d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velx[i] -= grad_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vely[i] -= grad_y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</w:rPr>
        <w:t>velz[i] -= grad_z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5</w:t>
      </w:r>
      <w:r w:rsidR="00475ADB" w:rsidRPr="003E16AA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4" w:name="_Toc326085587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4"/>
    </w:p>
    <w:p w:rsidR="00330686" w:rsidRDefault="00330686" w:rsidP="00271858">
      <w:pPr>
        <w:pStyle w:val="3"/>
      </w:pPr>
      <w:bookmarkStart w:id="15" w:name="_Toc326085588"/>
      <w:r w:rsidRPr="00271858">
        <w:t>Гироскоп</w:t>
      </w:r>
      <w:bookmarkEnd w:id="15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r w:rsidR="007B3E4C" w:rsidRPr="007B3E4C">
        <w:t>Grove - 3-axis Gyro</w:t>
      </w:r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6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2" type="#_x0000_t75" style="width:39pt;height:15pt" o:ole="">
            <v:imagedata r:id="rId263" o:title=""/>
          </v:shape>
          <o:OLEObject Type="Embed" ProgID="Equation.DSMT4" ShapeID="_x0000_i1152" DrawAspect="Content" ObjectID="_1399883516" r:id="rId26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3" type="#_x0000_t75" style="width:119.25pt;height:38.25pt" o:ole="">
            <v:imagedata r:id="rId265" o:title=""/>
          </v:shape>
          <o:OLEObject Type="Embed" ProgID="Equation.DSMT4" ShapeID="_x0000_i1153" DrawAspect="Content" ObjectID="_1399883517" r:id="rId26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4" type="#_x0000_t75" style="width:36pt;height:18.75pt" o:ole="">
            <v:imagedata r:id="rId267" o:title=""/>
          </v:shape>
          <o:OLEObject Type="Embed" ProgID="Equation.DSMT4" ShapeID="_x0000_i1154" DrawAspect="Content" ObjectID="_1399883518" r:id="rId26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5" type="#_x0000_t75" style="width:44.25pt;height:15pt" o:ole="">
            <v:imagedata r:id="rId269" o:title=""/>
          </v:shape>
          <o:OLEObject Type="Embed" ProgID="Equation.DSMT4" ShapeID="_x0000_i1155" DrawAspect="Content" ObjectID="_1399883519" r:id="rId27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6" type="#_x0000_t75" style="width:36pt;height:18.75pt" o:ole="">
            <v:imagedata r:id="rId267" o:title=""/>
          </v:shape>
          <o:OLEObject Type="Embed" ProgID="Equation.DSMT4" ShapeID="_x0000_i1156" DrawAspect="Content" ObjectID="_1399883520" r:id="rId27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085589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3312F0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915BA4">
        <w:rPr>
          <w:sz w:val="22"/>
        </w:rPr>
        <w:t>7</w:t>
      </w:r>
      <w:r w:rsidR="00475ADB">
        <w:rPr>
          <w:sz w:val="22"/>
          <w:lang w:val="en-US"/>
        </w:rPr>
        <w:t xml:space="preserve">. </w:t>
      </w:r>
    </w:p>
    <w:p w:rsidR="00330686" w:rsidRDefault="00040B7C" w:rsidP="00916384">
      <w:pPr>
        <w:pStyle w:val="3"/>
      </w:pPr>
      <w:bookmarkStart w:id="17" w:name="_Toc326085590"/>
      <w:r>
        <w:lastRenderedPageBreak/>
        <w:t>Сонар</w:t>
      </w:r>
      <w:bookmarkEnd w:id="17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915BA4">
        <w:rPr>
          <w:sz w:val="22"/>
        </w:rPr>
        <w:t>8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18" w:name="_Toc326085591"/>
      <w:r w:rsidRPr="001101FD">
        <w:t>Магнитометр</w:t>
      </w:r>
      <w:bookmarkEnd w:id="18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9</w:t>
      </w:r>
      <w:r w:rsidR="00475ADB">
        <w:rPr>
          <w:sz w:val="22"/>
          <w:lang w:val="en-US"/>
        </w:rPr>
        <w:t xml:space="preserve">. </w:t>
      </w:r>
    </w:p>
    <w:p w:rsidR="00807D89" w:rsidRDefault="00807D89" w:rsidP="00807D89">
      <w:pPr>
        <w:pStyle w:val="3"/>
      </w:pPr>
      <w:bookmarkStart w:id="19" w:name="_Toc326085592"/>
      <w:r>
        <w:lastRenderedPageBreak/>
        <w:t>Барометр</w:t>
      </w:r>
      <w:bookmarkEnd w:id="19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10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20" w:name="_Toc326085593"/>
      <w:r w:rsidRPr="001101FD">
        <w:t>Система глобального позиционирования</w:t>
      </w:r>
      <w:bookmarkEnd w:id="20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1</w:t>
      </w:r>
      <w:r w:rsidR="00475ADB" w:rsidRPr="003E16AA">
        <w:rPr>
          <w:sz w:val="22"/>
        </w:rPr>
        <w:t>.</w:t>
      </w:r>
    </w:p>
    <w:p w:rsidR="00330686" w:rsidRPr="001101FD" w:rsidRDefault="00330686" w:rsidP="00916384">
      <w:pPr>
        <w:pStyle w:val="2"/>
      </w:pPr>
      <w:bookmarkStart w:id="21" w:name="_Toc326085594"/>
      <w:r w:rsidRPr="001101FD">
        <w:lastRenderedPageBreak/>
        <w:t>Камеры</w:t>
      </w:r>
      <w:bookmarkEnd w:id="21"/>
    </w:p>
    <w:p w:rsidR="00330686" w:rsidRPr="00AD643C" w:rsidRDefault="00330686" w:rsidP="00916384">
      <w:pPr>
        <w:pStyle w:val="2"/>
        <w:rPr>
          <w:sz w:val="32"/>
        </w:rPr>
      </w:pPr>
      <w:bookmarkStart w:id="22" w:name="_Toc326085595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2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3" w:name="_Toc326085596"/>
      <w:r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r>
        <w:rPr>
          <w:lang w:val="en-US"/>
        </w:rPr>
        <w:t>QuadroX</w:t>
      </w:r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r w:rsidR="00707F2A">
        <w:rPr>
          <w:lang w:val="en-US"/>
        </w:rPr>
        <w:t>Vicon</w:t>
      </w:r>
      <w:r w:rsidR="00707F2A" w:rsidRPr="00707F2A">
        <w:t>.</w:t>
      </w:r>
      <w:r w:rsidR="00707F2A">
        <w:t xml:space="preserve"> Данная система состоит из восьми камер типа </w:t>
      </w:r>
      <w:r w:rsidR="00707F2A">
        <w:rPr>
          <w:lang w:val="en-US"/>
        </w:rPr>
        <w:t>Vicon</w:t>
      </w:r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r w:rsidR="001331DD">
        <w:rPr>
          <w:lang w:val="en-US"/>
        </w:rPr>
        <w:t>Vicon</w:t>
      </w:r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lastRenderedPageBreak/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915BA4">
        <w:rPr>
          <w:sz w:val="22"/>
        </w:rPr>
        <w:t>2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Vicon</w:t>
      </w:r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r>
        <w:rPr>
          <w:lang w:val="en-US"/>
        </w:rPr>
        <w:t>Vicon</w:t>
      </w:r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 xml:space="preserve"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</w:t>
      </w:r>
      <w:r>
        <w:lastRenderedPageBreak/>
        <w:t>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r w:rsidR="00E9342E">
        <w:rPr>
          <w:lang w:val="en-US"/>
        </w:rPr>
        <w:t>Vicon</w:t>
      </w:r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</w:t>
      </w:r>
      <w:r w:rsidR="008138D9">
        <w:lastRenderedPageBreak/>
        <w:t xml:space="preserve">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3</w:t>
      </w:r>
      <w:r w:rsidR="00475ADB" w:rsidRPr="003E16AA">
        <w:rPr>
          <w:sz w:val="22"/>
        </w:rPr>
        <w:t xml:space="preserve">. </w:t>
      </w:r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</w:t>
      </w:r>
      <w:r w:rsidR="00E9342E">
        <w:lastRenderedPageBreak/>
        <w:t>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>, его позиция и вращение и будут задавать начало координат. После калибровки системы можно приступать к работе с ней. 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Pr="008D7CE6" w:rsidRDefault="006F2065" w:rsidP="00BB63D3">
      <w:r>
        <w:t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из маркеров</w:t>
      </w:r>
    </w:p>
    <w:p w:rsidR="00330686" w:rsidRPr="00F44DFE" w:rsidRDefault="00330686" w:rsidP="00916384">
      <w:pPr>
        <w:pStyle w:val="1"/>
        <w:rPr>
          <w:sz w:val="32"/>
          <w:highlight w:val="yellow"/>
        </w:rPr>
      </w:pPr>
      <w:bookmarkStart w:id="24" w:name="_Toc326085597"/>
      <w:r w:rsidRPr="00F44DFE">
        <w:rPr>
          <w:sz w:val="32"/>
          <w:highlight w:val="yellow"/>
        </w:rPr>
        <w:t>Система управления</w:t>
      </w:r>
      <w:bookmarkEnd w:id="24"/>
    </w:p>
    <w:p w:rsidR="000637C1" w:rsidRPr="000637C1" w:rsidRDefault="000637C1" w:rsidP="000637C1">
      <w:r w:rsidRPr="00F44DFE">
        <w:rPr>
          <w:highlight w:val="yellow"/>
        </w:rPr>
        <w:t>Система управления обеспечивает возможность как ручного управления квадрокоптером, так и автоматического. Причем управл</w:t>
      </w:r>
      <w:r w:rsidR="00943E73" w:rsidRPr="00F44DFE">
        <w:rPr>
          <w:highlight w:val="yellow"/>
        </w:rPr>
        <w:t>ять</w:t>
      </w:r>
      <w:r w:rsidR="00F86FDD" w:rsidRPr="00F44DFE">
        <w:rPr>
          <w:highlight w:val="yellow"/>
        </w:rPr>
        <w:t xml:space="preserve"> можно</w:t>
      </w:r>
      <w:r w:rsidRPr="00F44DFE">
        <w:rPr>
          <w:highlight w:val="yellow"/>
        </w:rPr>
        <w:t xml:space="preserve"> не только вирту</w:t>
      </w:r>
      <w:r w:rsidR="00141D98" w:rsidRPr="00F44DFE">
        <w:rPr>
          <w:highlight w:val="yellow"/>
        </w:rPr>
        <w:t>альным объектом, но и реальным.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08559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азработана архитектура ВП для изучения динамики 4-х роторных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r w:rsidRPr="008A331E">
        <w:rPr>
          <w:lang w:val="en-US"/>
        </w:rPr>
        <w:t>QuadroX</w:t>
      </w:r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08559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211AF9">
        <w:rPr>
          <w:rFonts w:cs="Times New Roman"/>
          <w:szCs w:val="28"/>
          <w:lang w:val="en-US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211AF9">
        <w:rPr>
          <w:rFonts w:cs="Times New Roman"/>
          <w:szCs w:val="28"/>
          <w:lang w:val="en-US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Stirling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Quadrotor Using Minimal Sensing For Autonomous Indoor Flight.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Haomiao Huang, Gabriel M. Hoffmann. Aerodynamics and Control of Autonomous Quadrotor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 Friis Sorensen. Autonomos Control of a Miniature Quadrotor Following Fast Trajectories.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 xml:space="preserve">Jorge Bardina, T. Rajkumar. Intelligent Launch and Range Operations Virtual Test Bed.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t xml:space="preserve">5. Qimi Jiang, Daniel Mellinger, Christine Kappeyne, Vijay Kumar. </w:t>
      </w:r>
      <w:r w:rsidRPr="009A04D7">
        <w:rPr>
          <w:rFonts w:cs="Times New Roman"/>
          <w:szCs w:val="28"/>
        </w:rPr>
        <w:t>Analysis and Synthesis of Multi-Rotor Aerial Vehicles. 2011.</w:t>
      </w:r>
    </w:p>
    <w:p w:rsidR="00D84BF4" w:rsidRPr="00084B1C" w:rsidRDefault="00D84BF4" w:rsidP="00916384">
      <w:pPr>
        <w:ind w:left="720"/>
        <w:rPr>
          <w:rFonts w:cs="Times New Roman"/>
          <w:szCs w:val="28"/>
          <w:lang w:val="en-US"/>
        </w:rPr>
      </w:pPr>
      <w:r w:rsidRPr="00FE2FFA">
        <w:rPr>
          <w:rFonts w:cs="Times New Roman"/>
          <w:szCs w:val="28"/>
          <w:lang w:val="en-US"/>
        </w:rPr>
        <w:t xml:space="preserve">6. </w:t>
      </w:r>
      <w:r w:rsidR="00FE2FFA" w:rsidRPr="00FE2FFA">
        <w:rPr>
          <w:rFonts w:cs="Times New Roman"/>
          <w:szCs w:val="28"/>
          <w:lang w:val="en-US"/>
        </w:rPr>
        <w:t>Stam, J. 1999. "Stable Fluids." In Proceedings of SIGGRAPH 1999.</w:t>
      </w:r>
    </w:p>
    <w:p w:rsidR="00040B7C" w:rsidRPr="00084B1C" w:rsidRDefault="00040B7C" w:rsidP="00916384">
      <w:pPr>
        <w:ind w:left="720"/>
        <w:rPr>
          <w:rFonts w:cs="Times New Roman"/>
          <w:szCs w:val="28"/>
          <w:lang w:val="en-US"/>
        </w:rPr>
      </w:pPr>
      <w:r w:rsidRPr="00040B7C">
        <w:rPr>
          <w:rFonts w:cs="Times New Roman"/>
          <w:szCs w:val="28"/>
          <w:lang w:val="en-US"/>
        </w:rPr>
        <w:t>7. Clancy, L.J., Aerodynamics, Section 4.15</w:t>
      </w:r>
    </w:p>
    <w:p w:rsidR="00C17CED" w:rsidRPr="00C17CED" w:rsidRDefault="00C17CED" w:rsidP="00916384">
      <w:pPr>
        <w:ind w:left="720"/>
        <w:rPr>
          <w:rFonts w:cs="Times New Roman"/>
          <w:szCs w:val="28"/>
          <w:lang w:val="en-US"/>
        </w:rPr>
      </w:pPr>
      <w:r w:rsidRPr="00C17CED">
        <w:rPr>
          <w:rFonts w:cs="Times New Roman"/>
          <w:szCs w:val="28"/>
          <w:lang w:val="en-US"/>
        </w:rPr>
        <w:t>8. Chorin A., Marsden J. A Mathematical Introduction to Fluid Mechanics (Springer, 1993)</w:t>
      </w:r>
    </w:p>
    <w:sectPr w:rsidR="00C17CED" w:rsidRPr="00C17CED" w:rsidSect="000B61A2">
      <w:footerReference w:type="default" r:id="rId279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301C" w:rsidRDefault="0067301C" w:rsidP="00AC52C1">
      <w:pPr>
        <w:spacing w:after="0" w:line="240" w:lineRule="auto"/>
      </w:pPr>
      <w:r>
        <w:separator/>
      </w:r>
    </w:p>
  </w:endnote>
  <w:endnote w:type="continuationSeparator" w:id="0">
    <w:p w:rsidR="0067301C" w:rsidRDefault="0067301C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1679E0" w:rsidRDefault="001679E0">
        <w:pPr>
          <w:pStyle w:val="ab"/>
          <w:jc w:val="center"/>
        </w:pPr>
        <w:fldSimple w:instr="PAGE   \* MERGEFORMAT">
          <w:r w:rsidR="002123C3">
            <w:rPr>
              <w:noProof/>
            </w:rPr>
            <w:t>40</w:t>
          </w:r>
        </w:fldSimple>
      </w:p>
    </w:sdtContent>
  </w:sdt>
  <w:p w:rsidR="001679E0" w:rsidRDefault="001679E0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301C" w:rsidRDefault="0067301C" w:rsidP="00AC52C1">
      <w:pPr>
        <w:spacing w:after="0" w:line="240" w:lineRule="auto"/>
      </w:pPr>
      <w:r>
        <w:separator/>
      </w:r>
    </w:p>
  </w:footnote>
  <w:footnote w:type="continuationSeparator" w:id="0">
    <w:p w:rsidR="0067301C" w:rsidRDefault="0067301C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44A3254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5EF9BA">
      <w:start w:val="91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0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1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"/>
  </w:num>
  <w:num w:numId="4">
    <w:abstractNumId w:val="7"/>
  </w:num>
  <w:num w:numId="5">
    <w:abstractNumId w:val="17"/>
  </w:num>
  <w:num w:numId="6">
    <w:abstractNumId w:val="19"/>
  </w:num>
  <w:num w:numId="7">
    <w:abstractNumId w:val="9"/>
  </w:num>
  <w:num w:numId="8">
    <w:abstractNumId w:val="13"/>
  </w:num>
  <w:num w:numId="9">
    <w:abstractNumId w:val="0"/>
  </w:num>
  <w:num w:numId="10">
    <w:abstractNumId w:val="10"/>
  </w:num>
  <w:num w:numId="11">
    <w:abstractNumId w:val="2"/>
  </w:num>
  <w:num w:numId="12">
    <w:abstractNumId w:val="12"/>
  </w:num>
  <w:num w:numId="13">
    <w:abstractNumId w:val="23"/>
  </w:num>
  <w:num w:numId="14">
    <w:abstractNumId w:val="21"/>
  </w:num>
  <w:num w:numId="15">
    <w:abstractNumId w:val="3"/>
  </w:num>
  <w:num w:numId="16">
    <w:abstractNumId w:val="16"/>
  </w:num>
  <w:num w:numId="17">
    <w:abstractNumId w:val="14"/>
  </w:num>
  <w:num w:numId="18">
    <w:abstractNumId w:val="5"/>
  </w:num>
  <w:num w:numId="19">
    <w:abstractNumId w:val="4"/>
  </w:num>
  <w:num w:numId="20">
    <w:abstractNumId w:val="6"/>
  </w:num>
  <w:num w:numId="21">
    <w:abstractNumId w:val="20"/>
  </w:num>
  <w:num w:numId="22">
    <w:abstractNumId w:val="11"/>
  </w:num>
  <w:num w:numId="23">
    <w:abstractNumId w:val="22"/>
  </w:num>
  <w:num w:numId="2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35D0A"/>
    <w:rsid w:val="00040B7C"/>
    <w:rsid w:val="00054613"/>
    <w:rsid w:val="00060803"/>
    <w:rsid w:val="000637C1"/>
    <w:rsid w:val="00070693"/>
    <w:rsid w:val="00084B1C"/>
    <w:rsid w:val="00097310"/>
    <w:rsid w:val="000B61A2"/>
    <w:rsid w:val="001073DE"/>
    <w:rsid w:val="001101FD"/>
    <w:rsid w:val="0011384F"/>
    <w:rsid w:val="00114595"/>
    <w:rsid w:val="001331DD"/>
    <w:rsid w:val="00134E33"/>
    <w:rsid w:val="00141D98"/>
    <w:rsid w:val="00151387"/>
    <w:rsid w:val="001532AD"/>
    <w:rsid w:val="00163E54"/>
    <w:rsid w:val="00166CAA"/>
    <w:rsid w:val="001679E0"/>
    <w:rsid w:val="00175CDE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A1B19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65317"/>
    <w:rsid w:val="005717ED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53B6F"/>
    <w:rsid w:val="0067301C"/>
    <w:rsid w:val="006927D3"/>
    <w:rsid w:val="006A1A9F"/>
    <w:rsid w:val="006A51C3"/>
    <w:rsid w:val="006A77A9"/>
    <w:rsid w:val="006B609D"/>
    <w:rsid w:val="006C3E72"/>
    <w:rsid w:val="006C5E7D"/>
    <w:rsid w:val="006D4DEE"/>
    <w:rsid w:val="006D7F02"/>
    <w:rsid w:val="006F2065"/>
    <w:rsid w:val="006F7F98"/>
    <w:rsid w:val="00707F2A"/>
    <w:rsid w:val="007418A3"/>
    <w:rsid w:val="00745DEF"/>
    <w:rsid w:val="00746783"/>
    <w:rsid w:val="00753468"/>
    <w:rsid w:val="007844F1"/>
    <w:rsid w:val="00785C3B"/>
    <w:rsid w:val="00790CBD"/>
    <w:rsid w:val="00792E57"/>
    <w:rsid w:val="007A7B1C"/>
    <w:rsid w:val="007B3E4C"/>
    <w:rsid w:val="007C4054"/>
    <w:rsid w:val="007D6E63"/>
    <w:rsid w:val="007E7CE7"/>
    <w:rsid w:val="007F05D3"/>
    <w:rsid w:val="007F0BFB"/>
    <w:rsid w:val="007F0E7E"/>
    <w:rsid w:val="00807D89"/>
    <w:rsid w:val="008138D9"/>
    <w:rsid w:val="00817AC6"/>
    <w:rsid w:val="00822970"/>
    <w:rsid w:val="008258AC"/>
    <w:rsid w:val="00847FA6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D7CE6"/>
    <w:rsid w:val="008E11BC"/>
    <w:rsid w:val="008E6D6F"/>
    <w:rsid w:val="008F212B"/>
    <w:rsid w:val="00912767"/>
    <w:rsid w:val="009139F8"/>
    <w:rsid w:val="00915BA4"/>
    <w:rsid w:val="00916285"/>
    <w:rsid w:val="00916384"/>
    <w:rsid w:val="0091682B"/>
    <w:rsid w:val="0092554F"/>
    <w:rsid w:val="00943E73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023A4"/>
    <w:rsid w:val="00C17CED"/>
    <w:rsid w:val="00C2295B"/>
    <w:rsid w:val="00C22FEF"/>
    <w:rsid w:val="00C2517F"/>
    <w:rsid w:val="00C30FE1"/>
    <w:rsid w:val="00C40CBC"/>
    <w:rsid w:val="00C41BDE"/>
    <w:rsid w:val="00C840ED"/>
    <w:rsid w:val="00CB2663"/>
    <w:rsid w:val="00CB6EF0"/>
    <w:rsid w:val="00CD0381"/>
    <w:rsid w:val="00CD3107"/>
    <w:rsid w:val="00CE2B5C"/>
    <w:rsid w:val="00CF390F"/>
    <w:rsid w:val="00CF6024"/>
    <w:rsid w:val="00D168C2"/>
    <w:rsid w:val="00D31414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9342E"/>
    <w:rsid w:val="00EB4AE7"/>
    <w:rsid w:val="00EC4992"/>
    <w:rsid w:val="00EC5861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3098"/>
    <w:rsid w:val="00F86FDD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footer" Target="footer1.xml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7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image" Target="media/image127.png"/><Relationship Id="rId266" Type="http://schemas.openxmlformats.org/officeDocument/2006/relationships/oleObject" Target="embeddings/oleObject129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png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jpeg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jpeg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jpeg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image" Target="media/image139.jpeg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jpeg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image" Target="media/image135.jpeg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jpeg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34DED0-758C-4AE8-B691-E6E163B063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63</TotalTime>
  <Pages>43</Pages>
  <Words>6550</Words>
  <Characters>37337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cp:lastPrinted>2012-05-21T11:09:00Z</cp:lastPrinted>
  <dcterms:created xsi:type="dcterms:W3CDTF">2012-05-16T07:41:00Z</dcterms:created>
  <dcterms:modified xsi:type="dcterms:W3CDTF">2012-05-30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